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508D" w:rsidRPr="00AC378A" w:rsidRDefault="008C7CD4" w:rsidP="005E508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Rounded Rectangle 1" o:spid="_x0000_s1082" style="position:absolute;left:0;text-align:left;margin-left:123.75pt;margin-top:-2.25pt;width:198.9pt;height:27.7pt;z-index:251676672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Rounded Rectangle 1">
              <w:txbxContent>
                <w:p w:rsidR="00AD3048" w:rsidRPr="009B12E5" w:rsidRDefault="00AD3048" w:rsidP="00623007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</w:t>
                  </w:r>
                  <w:proofErr w:type="gramEnd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رقم: </w:t>
                  </w:r>
                  <w:r w:rsidR="0062300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1</w:t>
                  </w:r>
                </w:p>
                <w:p w:rsidR="00AD3048" w:rsidRPr="004A4789" w:rsidRDefault="00AD3048" w:rsidP="004A4789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تعلم</w:t>
                  </w:r>
                </w:p>
                <w:p w:rsidR="00AD3048" w:rsidRPr="004A4789" w:rsidRDefault="00AD3048" w:rsidP="004A4789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AD3048" w:rsidRPr="004A4789" w:rsidRDefault="00AD3048" w:rsidP="004A4789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</w:p>
                <w:p w:rsidR="00AD3048" w:rsidRPr="00295D5E" w:rsidRDefault="00AD3048" w:rsidP="00295D5E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40" style="position:absolute;left:0;text-align:left;margin-left:-26.75pt;margin-top:6.75pt;width:143.35pt;height:115.5pt;z-index:251664384" arcsize="5043f" fillcolor="#fff2cc [663]" strokecolor="#5b9bd5 [3204]" strokeweight="2.5pt">
            <v:shadow color="#868686"/>
            <v:textbox style="mso-next-textbox:#_x0000_s1040">
              <w:txbxContent>
                <w:p w:rsidR="00AD3048" w:rsidRPr="00C42AB1" w:rsidRDefault="00AD3048" w:rsidP="00C42AB1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proofErr w:type="gramStart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</w:t>
                  </w:r>
                  <w:proofErr w:type="gramEnd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 xml:space="preserve"> التعليمية:</w:t>
                  </w:r>
                </w:p>
                <w:p w:rsidR="00AD3048" w:rsidRPr="00C42AB1" w:rsidRDefault="00AD3048" w:rsidP="00B62428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التوزيع السنوي.</w:t>
                  </w:r>
                </w:p>
                <w:p w:rsidR="00AD3048" w:rsidRPr="00C42AB1" w:rsidRDefault="00AD3048" w:rsidP="00E01E58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</w:t>
                  </w:r>
                  <w:proofErr w:type="spellEnd"/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AD3048" w:rsidRPr="00C42AB1" w:rsidRDefault="00AD3048" w:rsidP="00B62428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التعليم</w:t>
                  </w:r>
                  <w:proofErr w:type="spell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AD3048" w:rsidRPr="00C42AB1" w:rsidRDefault="00AD3048" w:rsidP="00B62428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AD3048" w:rsidRPr="00F6090E" w:rsidRDefault="00AD3048" w:rsidP="00F6090E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39" style="position:absolute;left:0;text-align:left;margin-left:330.65pt;margin-top:6.75pt;width:146.6pt;height:119.4pt;z-index:251663360" arcsize="5043f" fillcolor="#fff2cc [663]" strokecolor="#5b9bd5 [3204]" strokeweight="2.5pt">
            <v:shadow color="#868686"/>
            <v:textbox style="mso-next-textbox:#_x0000_s1039">
              <w:txbxContent>
                <w:p w:rsidR="00C66F83" w:rsidRDefault="00AD3048" w:rsidP="00BF4458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="00F46A5D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ة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="00F46A5D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طويل سمية </w:t>
                  </w:r>
                </w:p>
                <w:p w:rsidR="00AD3048" w:rsidRPr="001C45DA" w:rsidRDefault="00AD3048" w:rsidP="00BF4458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="00F46A5D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الاخوة عباس _الصور_</w:t>
                  </w:r>
                </w:p>
                <w:p w:rsidR="00AD3048" w:rsidRPr="00C42AB1" w:rsidRDefault="00AD3048" w:rsidP="00BF4458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ستوى :</w:t>
                  </w:r>
                  <w:proofErr w:type="gramEnd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ية</w:t>
                  </w:r>
                  <w:r w:rsidR="00F46A5D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تقني رياضي</w:t>
                  </w:r>
                </w:p>
                <w:p w:rsidR="00AD3048" w:rsidRPr="00C42AB1" w:rsidRDefault="00AD3048" w:rsidP="00B62428">
                  <w:pPr>
                    <w:bidi/>
                    <w:spacing w:after="0" w:line="240" w:lineRule="auto"/>
                    <w:ind w:left="-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</w:t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دراسية :</w:t>
                  </w:r>
                  <w:proofErr w:type="gramEnd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AD3048" w:rsidRPr="00C42AB1" w:rsidRDefault="00AD3048" w:rsidP="00294C52">
                  <w:pPr>
                    <w:bidi/>
                    <w:spacing w:after="0" w:line="240" w:lineRule="auto"/>
                    <w:ind w:left="-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="00A90D4A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="00432BD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ـدة </w:t>
                  </w:r>
                  <w:r w:rsidR="00432BD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="00294C52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01</w:t>
                  </w:r>
                  <w:bookmarkStart w:id="0" w:name="_GoBack"/>
                  <w:bookmarkEnd w:id="0"/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>
                        <wp:extent cx="222421" cy="222398"/>
                        <wp:effectExtent l="0" t="0" r="0" b="0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D3048" w:rsidRPr="00C42AB1" w:rsidRDefault="00AD3048" w:rsidP="00040C47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مذكرة </w:t>
      </w:r>
      <w:proofErr w:type="gramStart"/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>رقم :</w:t>
      </w:r>
      <w:proofErr w:type="gramEnd"/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 02</w:t>
      </w:r>
    </w:p>
    <w:p w:rsidR="005E508D" w:rsidRDefault="008C7CD4" w:rsidP="005E508D">
      <w:pPr>
        <w:bidi/>
        <w:jc w:val="center"/>
        <w:rPr>
          <w:rtl/>
        </w:rPr>
      </w:pPr>
      <w:r w:rsidRPr="008C7CD4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31" style="position:absolute;left:0;text-align:left;margin-left:123.75pt;margin-top:5.3pt;width:198.9pt;height:29.8pt;z-index:25166028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1">
              <w:txbxContent>
                <w:p w:rsidR="00AD3048" w:rsidRPr="00FD2B56" w:rsidRDefault="00AD3048" w:rsidP="00C342BE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B050"/>
                      <w:lang w:bidi="ar-DZ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التعلم:</w:t>
                  </w:r>
                  <w:r w:rsidR="00C342BE" w:rsidRPr="00FD2B56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هندسة</w:t>
                  </w:r>
                  <w:r w:rsidRPr="00FD2B56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E508D" w:rsidRDefault="008C7CD4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2" style="position:absolute;left:0;text-align:left;margin-left:123.75pt;margin-top:19.3pt;width:198.9pt;height:29.85pt;z-index:25166131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2">
              <w:txbxContent>
                <w:p w:rsidR="00AD3048" w:rsidRPr="00C342BE" w:rsidRDefault="00AD3048" w:rsidP="00FD2B56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FD2B56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حور :</w:t>
                  </w:r>
                  <w:r w:rsidR="00F46A5D" w:rsidRPr="00C342BE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رجح في المستوي</w:t>
                  </w:r>
                  <w:r w:rsidR="00F46A5D" w:rsidRPr="00C342BE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E508D" w:rsidRDefault="005E508D" w:rsidP="005E508D">
      <w:pPr>
        <w:bidi/>
        <w:jc w:val="center"/>
        <w:rPr>
          <w:rtl/>
        </w:rPr>
      </w:pPr>
    </w:p>
    <w:p w:rsidR="005E508D" w:rsidRDefault="008C7CD4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3" style="position:absolute;left:0;text-align:left;margin-left:123.75pt;margin-top:11.85pt;width:198.9pt;height:35.3pt;z-index:25166233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3">
              <w:txbxContent>
                <w:p w:rsidR="00AD3048" w:rsidRPr="00C342BE" w:rsidRDefault="00AD3048" w:rsidP="00623007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proofErr w:type="gramStart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</w:t>
                  </w:r>
                  <w:proofErr w:type="gramEnd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:</w:t>
                  </w:r>
                  <w:r w:rsidR="00623007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تذكير حول الأشعة</w:t>
                  </w:r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32"/>
                      <w:szCs w:val="32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BD3416" w:rsidRDefault="00BD3416" w:rsidP="005E508D">
      <w:pPr>
        <w:bidi/>
        <w:jc w:val="center"/>
        <w:rPr>
          <w:rtl/>
        </w:rPr>
      </w:pPr>
    </w:p>
    <w:p w:rsidR="00BD3416" w:rsidRDefault="008C7CD4" w:rsidP="005D4328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041" style="position:absolute;left:0;text-align:left;margin-left:-30pt;margin-top:8.7pt;width:514.4pt;height:31.65pt;z-index:251665408" arcsize="10923f" fillcolor="#fff2cc [663]" strokecolor="#5b9bd5 [3204]" strokeweight="2.5pt">
            <v:shadow color="#868686"/>
            <v:textbox style="mso-next-textbox:#_x0000_s1041">
              <w:txbxContent>
                <w:p w:rsidR="00AD3048" w:rsidRPr="00623007" w:rsidRDefault="00AD3048" w:rsidP="00623007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كفاءات </w:t>
                  </w: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مستهدفة </w:t>
                  </w:r>
                  <w:r w:rsidRPr="00E95063">
                    <w:rPr>
                      <w:rFonts w:ascii="Amiri" w:hAnsi="Amiri" w:cs="Amiri"/>
                      <w:sz w:val="24"/>
                      <w:szCs w:val="24"/>
                      <w:u w:val="single"/>
                      <w:rtl/>
                      <w:lang w:bidi="ar-DZ"/>
                    </w:rPr>
                    <w:t>:</w:t>
                  </w:r>
                  <w:proofErr w:type="gramEnd"/>
                  <w:r w:rsidRPr="00E95063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="00EB4028" w:rsidRPr="00EB402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  <w:r w:rsidR="0062300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</w:rPr>
                    <w:t xml:space="preserve"> تذكير بخواص الأشعة</w:t>
                  </w:r>
                  <w:r w:rsidR="00451CD9" w:rsidRPr="00F7245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BD3416" w:rsidRDefault="00BD3416" w:rsidP="005D4328">
      <w:pPr>
        <w:bidi/>
        <w:rPr>
          <w:rtl/>
        </w:rPr>
      </w:pPr>
    </w:p>
    <w:p w:rsidR="00BD3416" w:rsidRDefault="008C7CD4" w:rsidP="005D4328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042" style="position:absolute;left:0;text-align:left;margin-left:1.8pt;margin-top:1.55pt;width:435.9pt;height:33.7pt;z-index:251666432" arcsize="10923f" fillcolor="white [3201]" strokecolor="#5b9bd5 [3204]" strokeweight="2.5pt">
            <v:shadow color="#868686"/>
            <v:textbox style="mso-next-textbox:#_x0000_s1042">
              <w:txbxContent>
                <w:p w:rsidR="00AD3048" w:rsidRPr="00FD2B56" w:rsidRDefault="00FD2B56" w:rsidP="00FD2B56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FD2B56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حتوى</w:t>
                  </w:r>
                  <w:r w:rsidR="00AD3048" w:rsidRPr="00FD2B56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عرفي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3" style="position:absolute;left:0;text-align:left;margin-left:-40.35pt;margin-top:1.55pt;width:37pt;height:33.7pt;z-index:251667456" arcsize="10923f" fillcolor="white [3201]" strokecolor="#5b9bd5 [3204]" strokeweight="2.5pt">
            <v:shadow color="#868686"/>
            <v:textbox style="mso-next-textbox:#_x0000_s1043">
              <w:txbxContent>
                <w:p w:rsidR="00AD3048" w:rsidRPr="00E1572A" w:rsidRDefault="00AD3048" w:rsidP="00F87AF3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5" style="position:absolute;left:0;text-align:left;margin-left:440.95pt;margin-top:1.55pt;width:51.95pt;height:33.7pt;z-index:251668480" arcsize="10923f" fillcolor="white [3201]" strokecolor="#5b9bd5 [3204]" strokeweight="2.5pt">
            <v:shadow color="#868686"/>
            <v:textbox style="mso-next-textbox:#_x0000_s1045">
              <w:txbxContent>
                <w:p w:rsidR="00AD3048" w:rsidRPr="00E1572A" w:rsidRDefault="00AD3048" w:rsidP="007634A6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را</w:t>
                  </w:r>
                  <w:r w:rsidRPr="00E157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585C7B" w:rsidRDefault="008C7CD4" w:rsidP="005D4328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093" style="position:absolute;left:0;text-align:left;margin-left:1.8pt;margin-top:18.15pt;width:439.15pt;height:565pt;z-index:251683840" arcsize="0" fillcolor="white [3201]" strokecolor="#5b9bd5 [3204]" strokeweight="2.5pt">
            <v:shadow color="#868686"/>
            <v:textbox style="mso-next-textbox:#_x0000_s1093">
              <w:txbxContent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361CF4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361CF4"/>
                      <w:highlight w:val="yellow"/>
                      <w:rtl/>
                    </w:rPr>
                    <w:t>1.</w:t>
                  </w:r>
                  <w:r w:rsidRPr="00623007">
                    <w:rPr>
                      <w:rFonts w:ascii="Amiri" w:hAnsi="Amiri" w:cs="Amiri"/>
                      <w:color w:val="361CF4"/>
                      <w:highlight w:val="yellow"/>
                      <w:u w:val="single"/>
                      <w:rtl/>
                    </w:rPr>
                    <w:t xml:space="preserve">الأشعة المرتبطة </w:t>
                  </w:r>
                  <w:proofErr w:type="gramStart"/>
                  <w:r w:rsidRPr="00623007">
                    <w:rPr>
                      <w:rFonts w:ascii="Amiri" w:hAnsi="Amiri" w:cs="Amiri"/>
                      <w:color w:val="361CF4"/>
                      <w:highlight w:val="yellow"/>
                      <w:u w:val="single"/>
                      <w:rtl/>
                    </w:rPr>
                    <w:t>خطيا</w:t>
                  </w:r>
                  <w:proofErr w:type="gramEnd"/>
                </w:p>
                <w:p w:rsidR="00623007" w:rsidRPr="00623007" w:rsidRDefault="00623007" w:rsidP="00623007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44546A" w:themeColor="text2"/>
                      <w:sz w:val="18"/>
                      <w:szCs w:val="18"/>
                      <w:u w:val="single"/>
                      <w:rtl/>
                    </w:rPr>
                  </w:pPr>
                  <w:r w:rsidRPr="00623007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u w:val="single"/>
                      <w:rtl/>
                    </w:rPr>
                    <w:t>تعريف1</w: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0"/>
                      <w:szCs w:val="20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نقول أن شعاعي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75pt;height:16.85pt" o:ole="">
                        <v:imagedata r:id="rId7" o:title=""/>
                      </v:shape>
                      <o:OLEObject Type="Embed" ProgID="Equation.DSMT4" ShapeID="_x0000_i1025" DrawAspect="Content" ObjectID="_1606548469" r:id="rId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و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180" w:dyaOrig="340">
                      <v:shape id="_x0000_i1026" type="#_x0000_t75" style="width:9.1pt;height:16.85pt" o:ole="">
                        <v:imagedata r:id="rId9" o:title=""/>
                      </v:shape>
                      <o:OLEObject Type="Embed" ProgID="Equation.DSMT4" ShapeID="_x0000_i1026" DrawAspect="Content" ObjectID="_1606548470" r:id="rId10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رتبطان خطيا إذا و فقط إذا وجد عدد حقيقي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279">
                      <v:shape id="_x0000_i1027" type="#_x0000_t75" style="width:9.75pt;height:14.25pt" o:ole="">
                        <v:imagedata r:id="rId11" o:title=""/>
                      </v:shape>
                      <o:OLEObject Type="Embed" ProgID="Equation.DSMT4" ShapeID="_x0000_i1027" DrawAspect="Content" ObjectID="_1606548471" r:id="rId12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حيث أن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680" w:dyaOrig="340">
                      <v:shape id="_x0000_i1028" type="#_x0000_t75" style="width:33.75pt;height:17.5pt" o:ole="" filled="t" fillcolor="#e2efd9 [665]">
                        <v:imagedata r:id="rId13" o:title=""/>
                      </v:shape>
                      <o:OLEObject Type="Embed" ProgID="Equation.DSMT4" ShapeID="_x0000_i1028" DrawAspect="Content" ObjectID="_1606548472" r:id="rId14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 .</w:t>
                  </w:r>
                  <w:proofErr w:type="gramEnd"/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r w:rsidRPr="00623007">
                    <w:rPr>
                      <w:rFonts w:ascii="Amiri" w:hAnsi="Amiri" w:cs="Amiri"/>
                      <w:b/>
                      <w:bCs/>
                      <w:color w:val="00B050"/>
                      <w:u w:val="single"/>
                      <w:rtl/>
                    </w:rPr>
                    <w:t>تعريف2</w:t>
                  </w:r>
                  <w:r w:rsidRPr="00623007">
                    <w:rPr>
                      <w:rFonts w:ascii="Amiri" w:hAnsi="Amiri" w:cs="Amiri"/>
                      <w:b/>
                      <w:bCs/>
                      <w:color w:val="00B050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يكون الشعاعا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</w:rPr>
                    <w:object w:dxaOrig="400" w:dyaOrig="320">
                      <v:shape id="_x0000_i1029" type="#_x0000_t75" style="width:20.1pt;height:16.2pt" o:ole="">
                        <v:imagedata r:id="rId15" o:title=""/>
                      </v:shape>
                      <o:OLEObject Type="Embed" ProgID="Equation.DSMT4" ShapeID="_x0000_i1029" DrawAspect="Content" ObjectID="_1606548473" r:id="rId1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و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400" w:dyaOrig="340">
                      <v:shape id="_x0000_i1030" type="#_x0000_t75" style="width:20.1pt;height:16.85pt" o:ole="">
                        <v:imagedata r:id="rId17" o:title=""/>
                      </v:shape>
                      <o:OLEObject Type="Embed" ProgID="Equation.DSMT4" ShapeID="_x0000_i1030" DrawAspect="Content" ObjectID="_1606548474" r:id="rId1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رتبطين خطيا إذا و فقط إذا كان المستقيمين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580" w:dyaOrig="400">
                      <v:shape id="_x0000_i1031" type="#_x0000_t75" style="width:29.2pt;height:20.1pt" o:ole="">
                        <v:imagedata r:id="rId19" o:title=""/>
                      </v:shape>
                      <o:OLEObject Type="Embed" ProgID="Equation.DSMT4" ShapeID="_x0000_i1031" DrawAspect="Content" ObjectID="_1606548475" r:id="rId20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و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600" w:dyaOrig="400">
                      <v:shape id="_x0000_i1032" type="#_x0000_t75" style="width:29.85pt;height:20.1pt" o:ole="">
                        <v:imagedata r:id="rId21" o:title=""/>
                      </v:shape>
                      <o:OLEObject Type="Embed" ProgID="Equation.DSMT4" ShapeID="_x0000_i1032" DrawAspect="Content" ObjectID="_1606548476" r:id="rId22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متوازيين .</w:t>
                  </w:r>
                  <w:proofErr w:type="gramEnd"/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b/>
                      <w:bCs/>
                      <w:color w:val="00B050"/>
                      <w:sz w:val="32"/>
                      <w:szCs w:val="32"/>
                      <w:u w:val="single"/>
                      <w:rtl/>
                    </w:rPr>
                    <w:t>ملاحظة</w:t>
                  </w:r>
                  <w:proofErr w:type="gramEnd"/>
                  <w:r w:rsidRPr="00623007">
                    <w:rPr>
                      <w:rFonts w:ascii="Amiri" w:hAnsi="Amiri" w:cs="Amiri"/>
                      <w:b/>
                      <w:bCs/>
                      <w:color w:val="00B050"/>
                      <w:sz w:val="32"/>
                      <w:szCs w:val="32"/>
                      <w:u w:val="single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الشعاع المعدوم الذي نرمز له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340">
                      <v:shape id="_x0000_i1033" type="#_x0000_t75" style="width:9.75pt;height:16.85pt" o:ole="">
                        <v:imagedata r:id="rId23" o:title=""/>
                      </v:shape>
                      <o:OLEObject Type="Embed" ProgID="Equation.DSMT4" ShapeID="_x0000_i1033" DrawAspect="Content" ObjectID="_1606548477" r:id="rId24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رتبط خطيا مع كل شعاع من المستوي.   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361CF4"/>
                      <w:sz w:val="24"/>
                      <w:szCs w:val="24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361CF4"/>
                      <w:sz w:val="24"/>
                      <w:szCs w:val="24"/>
                      <w:highlight w:val="yellow"/>
                      <w:rtl/>
                    </w:rPr>
                    <w:t>2.</w:t>
                  </w:r>
                  <w:proofErr w:type="gramStart"/>
                  <w:r w:rsidRPr="00623007">
                    <w:rPr>
                      <w:rFonts w:ascii="Amiri" w:hAnsi="Amiri" w:cs="Amiri"/>
                      <w:color w:val="361CF4"/>
                      <w:sz w:val="24"/>
                      <w:szCs w:val="24"/>
                      <w:highlight w:val="yellow"/>
                      <w:u w:val="single"/>
                      <w:rtl/>
                    </w:rPr>
                    <w:t>طويلة</w:t>
                  </w:r>
                  <w:proofErr w:type="gramEnd"/>
                  <w:r w:rsidRPr="00623007">
                    <w:rPr>
                      <w:rFonts w:ascii="Amiri" w:hAnsi="Amiri" w:cs="Amiri"/>
                      <w:color w:val="361CF4"/>
                      <w:sz w:val="24"/>
                      <w:szCs w:val="24"/>
                      <w:highlight w:val="yellow"/>
                      <w:u w:val="single"/>
                      <w:rtl/>
                    </w:rPr>
                    <w:t xml:space="preserve"> شعاع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color w:val="00B050"/>
                      <w:u w:val="single"/>
                      <w:rtl/>
                    </w:rPr>
                    <w:t>تعريف</w:t>
                  </w:r>
                  <w:proofErr w:type="gramEnd"/>
                  <w:r w:rsidRPr="00623007">
                    <w:rPr>
                      <w:rFonts w:ascii="Amiri" w:hAnsi="Amiri" w:cs="Amiri"/>
                      <w:color w:val="00B050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طويلة 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340">
                      <v:shape id="_x0000_i1034" type="#_x0000_t75" style="width:9.75pt;height:16.85pt" o:ole="">
                        <v:imagedata r:id="rId25" o:title=""/>
                      </v:shape>
                      <o:OLEObject Type="Embed" ProgID="Equation.DSMT4" ShapeID="_x0000_i1034" DrawAspect="Content" ObjectID="_1606548478" r:id="rId2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حيث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760" w:dyaOrig="340">
                      <v:shape id="_x0000_i1035" type="#_x0000_t75" style="width:38.25pt;height:16.85pt" o:ole="">
                        <v:imagedata r:id="rId27" o:title=""/>
                      </v:shape>
                      <o:OLEObject Type="Embed" ProgID="Equation.DSMT4" ShapeID="_x0000_i1035" DrawAspect="Content" ObjectID="_1606548479" r:id="rId2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هي طول القطعة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540" w:dyaOrig="400">
                      <v:shape id="_x0000_i1036" type="#_x0000_t75" style="width:27.25pt;height:20.1pt" o:ole="">
                        <v:imagedata r:id="rId29" o:title=""/>
                      </v:shape>
                      <o:OLEObject Type="Embed" ProgID="Equation.DSMT4" ShapeID="_x0000_i1036" DrawAspect="Content" ObjectID="_1606548480" r:id="rId30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و نرمز لها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</w:rPr>
                    <w:object w:dxaOrig="520" w:dyaOrig="480">
                      <v:shape id="_x0000_i1037" type="#_x0000_t75" style="width:26.6pt;height:24pt;mso-position-horizontal:absolute" o:ole="" filled="t" fillcolor="#e2efd9 [665]">
                        <v:imagedata r:id="rId31" o:title=""/>
                      </v:shape>
                      <o:OLEObject Type="Embed" ProgID="Equation.DSMT4" ShapeID="_x0000_i1037" DrawAspect="Content" ObjectID="_1606548481" r:id="rId32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ونكتب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</w:rPr>
                    <w:object w:dxaOrig="1680" w:dyaOrig="480">
                      <v:shape id="_x0000_i1038" type="#_x0000_t75" style="width:84.3pt;height:24pt" o:ole="" filled="t" fillcolor="#e2efd9 [665]">
                        <v:imagedata r:id="rId33" o:title=""/>
                      </v:shape>
                      <o:OLEObject Type="Embed" ProgID="Equation.DSMT4" ShapeID="_x0000_i1038" DrawAspect="Content" ObjectID="_1606548482" r:id="rId34"/>
                    </w:object>
                  </w:r>
                  <w:r>
                    <w:rPr>
                      <w:rFonts w:ascii="Amiri" w:hAnsi="Amiri" w:cs="Amiri" w:hint="cs"/>
                      <w:color w:val="44546A" w:themeColor="text2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00B050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b/>
                      <w:bCs/>
                      <w:color w:val="40AA54"/>
                      <w:sz w:val="24"/>
                      <w:szCs w:val="24"/>
                      <w:u w:val="single"/>
                      <w:rtl/>
                    </w:rPr>
                    <w:t>ملاحظات</w:t>
                  </w:r>
                  <w:proofErr w:type="gramEnd"/>
                  <w:r w:rsidRPr="00623007">
                    <w:rPr>
                      <w:rFonts w:ascii="Amiri" w:hAnsi="Amiri" w:cs="Amiri"/>
                      <w:b/>
                      <w:bCs/>
                      <w:color w:val="40AA54"/>
                      <w:sz w:val="24"/>
                      <w:szCs w:val="24"/>
                      <w:u w:val="single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يكون ال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340">
                      <v:shape id="_x0000_i1039" type="#_x0000_t75" style="width:9.75pt;height:16.85pt" o:ole="">
                        <v:imagedata r:id="rId35" o:title=""/>
                      </v:shape>
                      <o:OLEObject Type="Embed" ProgID="Equation.DSMT4" ShapeID="_x0000_i1039" DrawAspect="Content" ObjectID="_1606548483" r:id="rId3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شعاع وحدة إذا و فقط إذا كا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</w:rPr>
                    <w:object w:dxaOrig="780" w:dyaOrig="480">
                      <v:shape id="_x0000_i1040" type="#_x0000_t75" style="width:38.9pt;height:24pt" o:ole="">
                        <v:imagedata r:id="rId37" o:title=""/>
                      </v:shape>
                      <o:OLEObject Type="Embed" ProgID="Equation.DSMT4" ShapeID="_x0000_i1040" DrawAspect="Content" ObjectID="_1606548484" r:id="rId3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(وحدة أطوال في المستوي)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</w:rPr>
                    <w:object w:dxaOrig="880" w:dyaOrig="480">
                      <v:shape id="_x0000_i1041" type="#_x0000_t75" style="width:44.1pt;height:24pt" o:ole="">
                        <v:imagedata r:id="rId39" o:title=""/>
                      </v:shape>
                      <o:OLEObject Type="Embed" ProgID="Equation.DSMT4" ShapeID="_x0000_i1041" DrawAspect="Content" ObjectID="_1606548485" r:id="rId40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عناه </w: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النقطة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</w:rPr>
                    <w:object w:dxaOrig="240" w:dyaOrig="260">
                      <v:shape id="_x0000_i1042" type="#_x0000_t75" style="width:12.3pt;height:12.95pt" o:ole="">
                        <v:imagedata r:id="rId41" o:title=""/>
                      </v:shape>
                      <o:OLEObject Type="Embed" ProgID="Equation.DSMT4" ShapeID="_x0000_i1042" DrawAspect="Content" ObjectID="_1606548486" r:id="rId42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نطبقة على النقطة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</w:rPr>
                    <w:object w:dxaOrig="240" w:dyaOrig="260">
                      <v:shape id="_x0000_i1043" type="#_x0000_t75" style="width:12.3pt;height:12.95pt" o:ole="">
                        <v:imagedata r:id="rId43" o:title=""/>
                      </v:shape>
                      <o:OLEObject Type="Embed" ProgID="Equation.DSMT4" ShapeID="_x0000_i1043" DrawAspect="Content" ObjectID="_1606548487" r:id="rId44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من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أجل كل 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340">
                      <v:shape id="_x0000_i1044" type="#_x0000_t75" style="width:9.75pt;height:16.85pt" o:ole="">
                        <v:imagedata r:id="rId7" o:title=""/>
                      </v:shape>
                      <o:OLEObject Type="Embed" ProgID="Equation.DSMT4" ShapeID="_x0000_i1044" DrawAspect="Content" ObjectID="_1606548488" r:id="rId45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و من أجل كل عدد حقيقي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279">
                      <v:shape id="_x0000_i1045" type="#_x0000_t75" style="width:9.75pt;height:14.25pt" o:ole="">
                        <v:imagedata r:id="rId46" o:title=""/>
                      </v:shape>
                      <o:OLEObject Type="Embed" ProgID="Equation.DSMT4" ShapeID="_x0000_i1045" DrawAspect="Content" ObjectID="_1606548489" r:id="rId47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لدينا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</w:rPr>
                    <w:object w:dxaOrig="1719" w:dyaOrig="480">
                      <v:shape id="_x0000_i1046" type="#_x0000_t75" style="width:86.25pt;height:24pt" o:ole="">
                        <v:imagedata r:id="rId48" o:title=""/>
                      </v:shape>
                      <o:OLEObject Type="Embed" ProgID="Equation.DSMT4" ShapeID="_x0000_i1046" DrawAspect="Content" ObjectID="_1606548490" r:id="rId49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1040" w:dyaOrig="400">
                      <v:shape id="_x0000_i1047" type="#_x0000_t75" style="width:51.25pt;height:20.75pt" o:ole="" filled="t" fillcolor="#e2efd9 [665]">
                        <v:imagedata r:id="rId50" o:title=""/>
                      </v:shape>
                      <o:OLEObject Type="Embed" ProgID="Equation.DSMT4" ShapeID="_x0000_i1047" DrawAspect="Content" ObjectID="_1606548491" r:id="rId51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عناه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1160" w:dyaOrig="340">
                      <v:shape id="_x0000_i1048" type="#_x0000_t75" style="width:57.75pt;height:17.5pt" o:ole="" filled="t" fillcolor="#e2efd9 [665]">
                        <v:imagedata r:id="rId52" o:title=""/>
                      </v:shape>
                      <o:OLEObject Type="Embed" ProgID="Equation.DSMT4" ShapeID="_x0000_i1048" DrawAspect="Content" ObjectID="_1606548492" r:id="rId53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(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279">
                      <v:shape id="_x0000_i1049" type="#_x0000_t75" style="width:9.75pt;height:14.25pt" o:ole="">
                        <v:imagedata r:id="rId46" o:title=""/>
                      </v:shape>
                      <o:OLEObject Type="Embed" ProgID="Equation.DSMT4" ShapeID="_x0000_i1049" DrawAspect="Content" ObjectID="_1606548493" r:id="rId54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عدد حقيقي)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361CF4"/>
                      <w:sz w:val="24"/>
                      <w:szCs w:val="24"/>
                      <w:rtl/>
                    </w:rPr>
                  </w:pPr>
                  <w:r w:rsidRPr="00623007">
                    <w:rPr>
                      <w:rFonts w:ascii="Amiri" w:hAnsi="Amiri" w:cs="Amiri"/>
                      <w:b/>
                      <w:bCs/>
                      <w:color w:val="361CF4"/>
                      <w:sz w:val="24"/>
                      <w:szCs w:val="24"/>
                      <w:highlight w:val="yellow"/>
                      <w:rtl/>
                    </w:rPr>
                    <w:t>3.</w:t>
                  </w:r>
                  <w:r w:rsidRPr="00623007">
                    <w:rPr>
                      <w:rFonts w:ascii="Amiri" w:hAnsi="Amiri" w:cs="Amiri"/>
                      <w:b/>
                      <w:bCs/>
                      <w:color w:val="361CF4"/>
                      <w:sz w:val="24"/>
                      <w:szCs w:val="24"/>
                      <w:highlight w:val="yellow"/>
                      <w:u w:val="single"/>
                      <w:rtl/>
                    </w:rPr>
                    <w:t xml:space="preserve">التوازي و </w:t>
                  </w:r>
                  <w:proofErr w:type="spellStart"/>
                  <w:r w:rsidRPr="00623007">
                    <w:rPr>
                      <w:rFonts w:ascii="Amiri" w:hAnsi="Amiri" w:cs="Amiri"/>
                      <w:b/>
                      <w:bCs/>
                      <w:color w:val="361CF4"/>
                      <w:sz w:val="24"/>
                      <w:szCs w:val="24"/>
                      <w:highlight w:val="yellow"/>
                      <w:u w:val="single"/>
                      <w:rtl/>
                    </w:rPr>
                    <w:t>الإستقامة</w:t>
                  </w:r>
                  <w:proofErr w:type="spellEnd"/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00B050"/>
                      <w:u w:val="single"/>
                      <w:rtl/>
                    </w:rPr>
                    <w:t>مبرهنة1</w:t>
                  </w:r>
                  <w:r w:rsidRPr="00623007">
                    <w:rPr>
                      <w:rFonts w:ascii="Amiri" w:hAnsi="Amiri" w:cs="Amiri"/>
                      <w:color w:val="00B050"/>
                      <w:rtl/>
                    </w:rPr>
                    <w:t>: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القول أن المستقيمين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580" w:dyaOrig="400">
                      <v:shape id="_x0000_i1050" type="#_x0000_t75" style="width:29.2pt;height:20.1pt" o:ole="">
                        <v:imagedata r:id="rId19" o:title=""/>
                      </v:shape>
                      <o:OLEObject Type="Embed" ProgID="Equation.DSMT4" ShapeID="_x0000_i1050" DrawAspect="Content" ObjectID="_1606548494" r:id="rId55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و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</w:rPr>
                    <w:object w:dxaOrig="600" w:dyaOrig="400">
                      <v:shape id="_x0000_i1051" type="#_x0000_t75" style="width:29.85pt;height:20.1pt" o:ole="">
                        <v:imagedata r:id="rId21" o:title=""/>
                      </v:shape>
                      <o:OLEObject Type="Embed" ProgID="Equation.DSMT4" ShapeID="_x0000_i1051" DrawAspect="Content" ObjectID="_1606548495" r:id="rId5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متوازيان معناه أنه يوجد عدد حقيقي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279">
                      <v:shape id="_x0000_i1052" type="#_x0000_t75" style="width:9.75pt;height:14.25pt" o:ole="">
                        <v:imagedata r:id="rId57" o:title=""/>
                      </v:shape>
                      <o:OLEObject Type="Embed" ProgID="Equation.DSMT4" ShapeID="_x0000_i1052" DrawAspect="Content" ObjectID="_1606548496" r:id="rId5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حيث أن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1100" w:dyaOrig="340">
                      <v:shape id="_x0000_i1053" type="#_x0000_t75" style="width:54.5pt;height:17.5pt;mso-position-horizontal:absolute" o:ole="" filled="t" fillcolor="#e2efd9 [665]">
                        <v:imagedata r:id="rId59" o:title=""/>
                      </v:shape>
                      <o:OLEObject Type="Embed" ProgID="Equation.DSMT4" ShapeID="_x0000_i1053" DrawAspect="Content" ObjectID="_1606548497" r:id="rId60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.</w:t>
                  </w:r>
                  <w:proofErr w:type="gramEnd"/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00B050"/>
                      <w:u w:val="single"/>
                      <w:rtl/>
                    </w:rPr>
                    <w:t>مبرهنة2</w: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: القول أن النقط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</w:rPr>
                    <w:object w:dxaOrig="240" w:dyaOrig="260">
                      <v:shape id="_x0000_i1054" type="#_x0000_t75" style="width:12.3pt;height:12.95pt" o:ole="">
                        <v:imagedata r:id="rId61" o:title=""/>
                      </v:shape>
                      <o:OLEObject Type="Embed" ProgID="Equation.DSMT4" ShapeID="_x0000_i1054" DrawAspect="Content" ObjectID="_1606548498" r:id="rId62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،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</w:rPr>
                    <w:object w:dxaOrig="240" w:dyaOrig="260">
                      <v:shape id="_x0000_i1055" type="#_x0000_t75" style="width:12.3pt;height:12.95pt" o:ole="">
                        <v:imagedata r:id="rId63" o:title=""/>
                      </v:shape>
                      <o:OLEObject Type="Embed" ProgID="Equation.DSMT4" ShapeID="_x0000_i1055" DrawAspect="Content" ObjectID="_1606548499" r:id="rId64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>،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40" w:dyaOrig="279">
                      <v:shape id="_x0000_i1056" type="#_x0000_t75" style="width:12.3pt;height:14.25pt" o:ole="">
                        <v:imagedata r:id="rId65" o:title=""/>
                      </v:shape>
                      <o:OLEObject Type="Embed" ProgID="Equation.DSMT4" ShapeID="_x0000_i1056" DrawAspect="Content" ObjectID="_1606548500" r:id="rId6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استقامة واحدة معناه أنه يوجد عدد حقيقي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200" w:dyaOrig="279">
                      <v:shape id="_x0000_i1057" type="#_x0000_t75" style="width:9.75pt;height:14.25pt" o:ole="">
                        <v:imagedata r:id="rId57" o:title=""/>
                      </v:shape>
                      <o:OLEObject Type="Embed" ProgID="Equation.DSMT4" ShapeID="_x0000_i1057" DrawAspect="Content" ObjectID="_1606548501" r:id="rId67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حيث أن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</w:rPr>
                    <w:object w:dxaOrig="1100" w:dyaOrig="340">
                      <v:shape id="_x0000_i1058" type="#_x0000_t75" style="width:54.5pt;height:17.5pt" o:ole="" filled="t" fillcolor="#e2efd9 [665]">
                        <v:imagedata r:id="rId68" o:title=""/>
                      </v:shape>
                      <o:OLEObject Type="Embed" ProgID="Equation.DSMT4" ShapeID="_x0000_i1058" DrawAspect="Content" ObjectID="_1606548502" r:id="rId69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rtl/>
                    </w:rPr>
                    <w:t xml:space="preserve"> .   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361CF4"/>
                      <w:sz w:val="28"/>
                      <w:szCs w:val="28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361CF4"/>
                      <w:sz w:val="28"/>
                      <w:szCs w:val="28"/>
                      <w:highlight w:val="yellow"/>
                      <w:rtl/>
                    </w:rPr>
                    <w:t>4.</w:t>
                  </w:r>
                  <w:r w:rsidRPr="00623007">
                    <w:rPr>
                      <w:rFonts w:ascii="Amiri" w:hAnsi="Amiri" w:cs="Amiri"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 xml:space="preserve">الأشعة المرتبطة </w:t>
                  </w:r>
                  <w:proofErr w:type="gramStart"/>
                  <w:r w:rsidRPr="00623007">
                    <w:rPr>
                      <w:rFonts w:ascii="Amiri" w:hAnsi="Amiri" w:cs="Amiri"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>خطيا</w:t>
                  </w:r>
                  <w:proofErr w:type="gramEnd"/>
                  <w:r w:rsidRPr="00623007">
                    <w:rPr>
                      <w:rFonts w:ascii="Amiri" w:hAnsi="Amiri" w:cs="Amiri"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 xml:space="preserve"> في الهندسة التحليلية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color w:val="00B050"/>
                      <w:sz w:val="24"/>
                      <w:szCs w:val="24"/>
                      <w:u w:val="single"/>
                      <w:rtl/>
                    </w:rPr>
                    <w:t>مبرهنة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u w:val="single"/>
                      <w:rtl/>
                    </w:rPr>
                    <w:t>1</w: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:في المستوي المنسوب إلى معلم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  <w:sz w:val="24"/>
                      <w:szCs w:val="24"/>
                    </w:rPr>
                    <w:object w:dxaOrig="920" w:dyaOrig="400">
                      <v:shape id="_x0000_i1059" type="#_x0000_t75" style="width:46.05pt;height:20.1pt" o:ole="">
                        <v:imagedata r:id="rId70" o:title=""/>
                      </v:shape>
                      <o:OLEObject Type="Embed" ProgID="Equation.DSMT4" ShapeID="_x0000_i1059" DrawAspect="Content" ObjectID="_1606548503" r:id="rId71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ليكن الشعاعا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30"/>
                      <w:sz w:val="24"/>
                      <w:szCs w:val="24"/>
                    </w:rPr>
                    <w:object w:dxaOrig="600" w:dyaOrig="720">
                      <v:shape id="_x0000_i1060" type="#_x0000_t75" style="width:29.85pt;height:36.3pt" o:ole="">
                        <v:imagedata r:id="rId72" o:title=""/>
                      </v:shape>
                      <o:OLEObject Type="Embed" ProgID="Equation.DSMT4" ShapeID="_x0000_i1060" DrawAspect="Content" ObjectID="_1606548504" r:id="rId73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30"/>
                      <w:sz w:val="24"/>
                      <w:szCs w:val="24"/>
                    </w:rPr>
                    <w:object w:dxaOrig="660" w:dyaOrig="720">
                      <v:shape id="_x0000_i1061" type="#_x0000_t75" style="width:33.1pt;height:36.3pt" o:ole="">
                        <v:imagedata r:id="rId74" o:title=""/>
                      </v:shape>
                      <o:OLEObject Type="Embed" ProgID="Equation.DSMT4" ShapeID="_x0000_i1061" DrawAspect="Content" ObjectID="_1606548505" r:id="rId75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قول  أن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الشعاعي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00" w:dyaOrig="340">
                      <v:shape id="_x0000_i1062" type="#_x0000_t75" style="width:9.75pt;height:16.85pt" o:ole="">
                        <v:imagedata r:id="rId7" o:title=""/>
                      </v:shape>
                      <o:OLEObject Type="Embed" ProgID="Equation.DSMT4" ShapeID="_x0000_i1062" DrawAspect="Content" ObjectID="_1606548506" r:id="rId76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180" w:dyaOrig="340">
                      <v:shape id="_x0000_i1063" type="#_x0000_t75" style="width:9.1pt;height:16.85pt" o:ole="">
                        <v:imagedata r:id="rId9" o:title=""/>
                      </v:shape>
                      <o:OLEObject Type="Embed" ProgID="Equation.DSMT4" ShapeID="_x0000_i1063" DrawAspect="Content" ObjectID="_1606548507" r:id="rId77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مرتبطان خطيا معناه :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1260" w:dyaOrig="320">
                      <v:shape id="_x0000_i1064" type="#_x0000_t75" style="width:62.9pt;height:15.55pt" o:ole="" filled="t" fillcolor="#e2efd9 [665]">
                        <v:imagedata r:id="rId78" o:title=""/>
                      </v:shape>
                      <o:OLEObject Type="Embed" ProgID="Equation.DSMT4" ShapeID="_x0000_i1064" DrawAspect="Content" ObjectID="_1606548508" r:id="rId79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. 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proofErr w:type="gramStart"/>
                  <w:r w:rsidRPr="00623007">
                    <w:rPr>
                      <w:rFonts w:ascii="Amiri" w:hAnsi="Amiri" w:cs="Amiri"/>
                      <w:color w:val="00B050"/>
                      <w:sz w:val="24"/>
                      <w:szCs w:val="24"/>
                      <w:u w:val="single"/>
                      <w:rtl/>
                    </w:rPr>
                    <w:t>مبرهنة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u w:val="single"/>
                      <w:rtl/>
                    </w:rPr>
                    <w:t>2</w: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:في المستوي المنسوب إلى معلم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  <w:sz w:val="24"/>
                      <w:szCs w:val="24"/>
                    </w:rPr>
                    <w:object w:dxaOrig="920" w:dyaOrig="400">
                      <v:shape id="_x0000_i1065" type="#_x0000_t75" style="width:46.05pt;height:20.1pt" o:ole="">
                        <v:imagedata r:id="rId70" o:title=""/>
                      </v:shape>
                      <o:OLEObject Type="Embed" ProgID="Equation.DSMT4" ShapeID="_x0000_i1065" DrawAspect="Content" ObjectID="_1606548509" r:id="rId80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لتكن القطتان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780" w:dyaOrig="320">
                      <v:shape id="_x0000_i1066" type="#_x0000_t75" style="width:38.9pt;height:16.2pt" o:ole="">
                        <v:imagedata r:id="rId81" o:title=""/>
                      </v:shape>
                      <o:OLEObject Type="Embed" ProgID="Equation.DSMT4" ShapeID="_x0000_i1066" DrawAspect="Content" ObjectID="_1606548510" r:id="rId82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  <w:sz w:val="24"/>
                      <w:szCs w:val="24"/>
                    </w:rPr>
                    <w:object w:dxaOrig="960" w:dyaOrig="400">
                      <v:shape id="_x0000_i1067" type="#_x0000_t75" style="width:48pt;height:20.1pt" o:ole="">
                        <v:imagedata r:id="rId83" o:title=""/>
                      </v:shape>
                      <o:OLEObject Type="Embed" ProgID="Equation.DSMT4" ShapeID="_x0000_i1067" DrawAspect="Content" ObjectID="_1606548511" r:id="rId84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u w:val="single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            مركبتا ال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400" w:dyaOrig="320">
                      <v:shape id="_x0000_i1068" type="#_x0000_t75" style="width:20.1pt;height:16.2pt" o:ole="">
                        <v:imagedata r:id="rId85" o:title=""/>
                      </v:shape>
                      <o:OLEObject Type="Embed" ProgID="Equation.DSMT4" ShapeID="_x0000_i1068" DrawAspect="Content" ObjectID="_1606548512" r:id="rId86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هي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: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30"/>
                      <w:sz w:val="24"/>
                      <w:szCs w:val="24"/>
                    </w:rPr>
                    <w:object w:dxaOrig="820" w:dyaOrig="720">
                      <v:shape id="_x0000_i1069" type="#_x0000_t75" style="width:40.85pt;height:36.3pt" o:ole="" filled="t" fillcolor="#e2efd9 [665]">
                        <v:imagedata r:id="rId87" o:title=""/>
                      </v:shape>
                      <o:OLEObject Type="Embed" ProgID="Equation.DSMT4" ShapeID="_x0000_i1069" DrawAspect="Content" ObjectID="_1606548513" r:id="rId88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.</w:t>
                  </w:r>
                </w:p>
                <w:p w:rsidR="00623007" w:rsidRPr="00623007" w:rsidRDefault="00623007" w:rsidP="00623007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00B050"/>
                      <w:sz w:val="24"/>
                      <w:szCs w:val="24"/>
                      <w:u w:val="single"/>
                      <w:rtl/>
                    </w:rPr>
                    <w:t>مبرهنة3</w: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:في المستوي المنسوب إلى معلم متعامد ومتجانس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14"/>
                      <w:sz w:val="24"/>
                      <w:szCs w:val="24"/>
                    </w:rPr>
                    <w:object w:dxaOrig="920" w:dyaOrig="400">
                      <v:shape id="_x0000_i1070" type="#_x0000_t75" style="width:46.05pt;height:20.1pt" o:ole="">
                        <v:imagedata r:id="rId70" o:title=""/>
                      </v:shape>
                      <o:OLEObject Type="Embed" ProgID="Equation.DSMT4" ShapeID="_x0000_i1070" DrawAspect="Content" ObjectID="_1606548514" r:id="rId89"/>
                    </w:object>
                  </w: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ليكن ال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30"/>
                      <w:sz w:val="24"/>
                      <w:szCs w:val="24"/>
                    </w:rPr>
                    <w:object w:dxaOrig="600" w:dyaOrig="720">
                      <v:shape id="_x0000_i1071" type="#_x0000_t75" style="width:29.85pt;height:36.3pt" o:ole="">
                        <v:imagedata r:id="rId90" o:title=""/>
                      </v:shape>
                      <o:OLEObject Type="Embed" ProgID="Equation.DSMT4" ShapeID="_x0000_i1071" DrawAspect="Content" ObjectID="_1606548515" r:id="rId91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.</w:t>
                  </w:r>
                  <w:proofErr w:type="gramEnd"/>
                </w:p>
                <w:p w:rsidR="00623007" w:rsidRDefault="00623007" w:rsidP="00623007">
                  <w:pPr>
                    <w:bidi/>
                    <w:spacing w:after="0"/>
                    <w:rPr>
                      <w:rFonts w:asciiTheme="minorBidi" w:hAnsiTheme="minorBidi"/>
                      <w:color w:val="44546A" w:themeColor="text2"/>
                      <w:sz w:val="36"/>
                      <w:szCs w:val="36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           طويلة الشعاع </w:t>
                  </w:r>
                  <w:r w:rsidRPr="00623007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00" w:dyaOrig="340">
                      <v:shape id="_x0000_i1072" type="#_x0000_t75" style="width:9.75pt;height:16.85pt" o:ole="">
                        <v:imagedata r:id="rId35" o:title=""/>
                      </v:shape>
                      <o:OLEObject Type="Embed" ProgID="Equation.DSMT4" ShapeID="_x0000_i1072" DrawAspect="Content" ObjectID="_1606548516" r:id="rId92"/>
                    </w:object>
                  </w:r>
                  <w:proofErr w:type="gramStart"/>
                  <w:r w:rsidRPr="00623007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هي :</w:t>
                  </w:r>
                  <w:proofErr w:type="gramEnd"/>
                  <w:r w:rsidRPr="00623007">
                    <w:rPr>
                      <w:rFonts w:ascii="Amiri" w:hAnsi="Amiri" w:cs="Amiri"/>
                      <w:color w:val="44546A" w:themeColor="text2"/>
                      <w:position w:val="-18"/>
                      <w:sz w:val="24"/>
                      <w:szCs w:val="24"/>
                    </w:rPr>
                    <w:object w:dxaOrig="1520" w:dyaOrig="499">
                      <v:shape id="_x0000_i1073" type="#_x0000_t75" style="width:75.9pt;height:24.65pt;mso-position-horizontal:absolute" o:ole="" filled="t" fillcolor="#c5e0b3 [1305]">
                        <v:imagedata r:id="rId93" o:title=""/>
                      </v:shape>
                      <o:OLEObject Type="Embed" ProgID="Equation.DSMT4" ShapeID="_x0000_i1073" DrawAspect="Content" ObjectID="_1606548517" r:id="rId94"/>
                    </w:object>
                  </w:r>
                </w:p>
                <w:p w:rsidR="00BB4475" w:rsidRPr="00623007" w:rsidRDefault="00623007" w:rsidP="00623007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361CF4"/>
                      <w:sz w:val="32"/>
                      <w:szCs w:val="32"/>
                      <w:rtl/>
                    </w:rPr>
                  </w:pPr>
                  <w:r w:rsidRPr="00623007">
                    <w:rPr>
                      <w:rFonts w:ascii="Amiri" w:hAnsi="Amiri" w:cs="Amiri"/>
                      <w:color w:val="361CF4"/>
                      <w:sz w:val="36"/>
                      <w:szCs w:val="36"/>
                      <w:highlight w:val="yellow"/>
                      <w:rtl/>
                    </w:rPr>
                    <w:t>تمارين من الكتاب المدرسي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8" style="position:absolute;left:0;text-align:left;margin-left:-40.35pt;margin-top:18.15pt;width:37pt;height:568.85pt;z-index:251671552" arcsize="10923f" fillcolor="white [3201]" strokecolor="#5b9bd5 [3204]" strokeweight="2.5pt">
            <v:shadow color="#868686"/>
            <v:textbox style="mso-next-textbox:#_x0000_s1048">
              <w:txbxContent>
                <w:p w:rsidR="000752F2" w:rsidRDefault="000752F2" w:rsidP="00B1225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250DF2" w:rsidRDefault="00B12258" w:rsidP="00250DF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د</w:t>
                  </w:r>
                </w:p>
                <w:p w:rsidR="00F72455" w:rsidRDefault="00F72455" w:rsidP="00F72455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B12258" w:rsidRDefault="00B12258" w:rsidP="00B1225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432BD3" w:rsidRDefault="00F72455" w:rsidP="00432BD3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5د</w:t>
                  </w:r>
                </w:p>
                <w:p w:rsidR="00D906AE" w:rsidRDefault="00D906AE" w:rsidP="00D906AE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72455" w:rsidRDefault="00F72455" w:rsidP="00F72455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C66F83" w:rsidRDefault="00623007" w:rsidP="00623007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</w:t>
                  </w:r>
                  <w:r w:rsidR="00C66F83"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C66F83" w:rsidRDefault="00C66F83" w:rsidP="00C66F83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723307" w:rsidRDefault="00723307" w:rsidP="00723307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723307" w:rsidRDefault="00B12258" w:rsidP="00723307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د</w:t>
                  </w:r>
                </w:p>
                <w:p w:rsidR="00B12258" w:rsidRDefault="00B12258" w:rsidP="00B1225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0752F2" w:rsidRDefault="00623007" w:rsidP="000752F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05</w:t>
                  </w:r>
                  <w:r w:rsidR="00F72455"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0752F2" w:rsidRDefault="000752F2" w:rsidP="000752F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0752F2" w:rsidRDefault="000752F2" w:rsidP="00723307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C66F83" w:rsidRDefault="00C66F83" w:rsidP="00C66F83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1C45DA" w:rsidRDefault="001C45DA" w:rsidP="001C45DA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1C7539" w:rsidRDefault="001C7539" w:rsidP="001C7539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DE0638" w:rsidRDefault="00DE0638" w:rsidP="00DE063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DE0638" w:rsidRDefault="00DE0638" w:rsidP="00DE063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DE0638" w:rsidRDefault="00DE0638" w:rsidP="00DE063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DE0638" w:rsidRDefault="00DE0638" w:rsidP="00DE0638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د</w:t>
                  </w:r>
                </w:p>
                <w:p w:rsidR="001C7539" w:rsidRPr="00CB1D72" w:rsidRDefault="001C7539" w:rsidP="001C7539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Pr="00CB1D72" w:rsidRDefault="00AD3048" w:rsidP="00CB1D7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Pr="00CB1D72" w:rsidRDefault="00AD3048" w:rsidP="00CB1D7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AD3048" w:rsidRDefault="00AD3048" w:rsidP="00CB1D72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BD14C1" w:rsidRDefault="00BD14C1" w:rsidP="00BD14C1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BD14C1" w:rsidRDefault="00BD14C1" w:rsidP="00BD14C1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BD14C1" w:rsidRPr="00CB1D72" w:rsidRDefault="00BD14C1" w:rsidP="00BD14C1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6" style="position:absolute;left:0;text-align:left;margin-left:445.45pt;margin-top:18.15pt;width:47.45pt;height:565pt;z-index:251669504" arcsize="10923f" fillcolor="white [3201]" strokecolor="#5b9bd5 [3204]" strokeweight="2.5pt">
            <v:shadow color="#868686"/>
            <v:textbox style="mso-next-textbox:#_x0000_s1046">
              <w:txbxContent>
                <w:p w:rsidR="00F72455" w:rsidRDefault="00F72455" w:rsidP="00C66F83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BD14C1" w:rsidRPr="00FD2B56" w:rsidRDefault="00C66F83" w:rsidP="00FD2B56">
                  <w:pPr>
                    <w:bidi/>
                    <w:ind w:left="-151"/>
                    <w:jc w:val="center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 w:rsidRPr="00FD2B5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انطلاق</w:t>
                  </w:r>
                </w:p>
                <w:p w:rsidR="00AD3048" w:rsidRPr="001C45DA" w:rsidRDefault="00AD3048" w:rsidP="00A90D4A">
                  <w:pPr>
                    <w:bidi/>
                    <w:ind w:left="-151" w:right="-284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AD3048" w:rsidRDefault="00AD3048">
                  <w:pPr>
                    <w:rPr>
                      <w:lang w:val="fr-FR"/>
                    </w:rPr>
                  </w:pPr>
                </w:p>
                <w:p w:rsidR="00AD3048" w:rsidRDefault="00AD3048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rtl/>
                      <w:lang w:val="fr-FR"/>
                    </w:rPr>
                  </w:pPr>
                </w:p>
                <w:p w:rsidR="00432BD3" w:rsidRDefault="00432BD3">
                  <w:pPr>
                    <w:rPr>
                      <w:lang w:val="fr-FR"/>
                    </w:rPr>
                  </w:pPr>
                </w:p>
                <w:p w:rsidR="00AD3048" w:rsidRDefault="00AD3048">
                  <w:pPr>
                    <w:rPr>
                      <w:rtl/>
                      <w:lang w:val="fr-FR"/>
                    </w:rPr>
                  </w:pPr>
                </w:p>
                <w:p w:rsidR="00AD3048" w:rsidRPr="000B7E4C" w:rsidRDefault="00AD3048" w:rsidP="000B7E4C">
                  <w:pPr>
                    <w:bidi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 w:rsidRPr="000B7E4C">
                    <w:rPr>
                      <w:rFonts w:ascii="Amiri" w:hAnsi="Amiri" w:cs="Amiri"/>
                      <w:b/>
                      <w:bCs/>
                      <w:sz w:val="36"/>
                      <w:szCs w:val="36"/>
                      <w:rtl/>
                      <w:lang w:val="fr-FR"/>
                    </w:rPr>
                    <w:t>البناء</w:t>
                  </w:r>
                </w:p>
                <w:p w:rsidR="00AD3048" w:rsidRDefault="00AD3048">
                  <w:pPr>
                    <w:rPr>
                      <w:lang w:val="fr-FR"/>
                    </w:rPr>
                  </w:pPr>
                </w:p>
                <w:p w:rsidR="00AD3048" w:rsidRDefault="00AD3048">
                  <w:pPr>
                    <w:rPr>
                      <w:rtl/>
                      <w:lang w:val="fr-FR"/>
                    </w:rPr>
                  </w:pPr>
                </w:p>
                <w:p w:rsidR="00BD14C1" w:rsidRDefault="00BD14C1" w:rsidP="00A90D4A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BD14C1" w:rsidRDefault="00BD14C1" w:rsidP="00BD14C1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Pr="00876B3B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85C7B" w:rsidRDefault="00585C7B" w:rsidP="005D4328">
      <w:pPr>
        <w:bidi/>
        <w:ind w:left="-426"/>
        <w:rPr>
          <w:rtl/>
        </w:rPr>
      </w:pPr>
    </w:p>
    <w:p w:rsidR="00585C7B" w:rsidRDefault="00585C7B" w:rsidP="005D4328">
      <w:pPr>
        <w:bidi/>
        <w:ind w:left="-426"/>
        <w:rPr>
          <w:rtl/>
        </w:rPr>
      </w:pPr>
    </w:p>
    <w:p w:rsidR="00585C7B" w:rsidRDefault="00585C7B" w:rsidP="005D4328">
      <w:pPr>
        <w:bidi/>
        <w:ind w:left="-426"/>
        <w:rPr>
          <w:rtl/>
        </w:rPr>
      </w:pPr>
    </w:p>
    <w:p w:rsidR="00585C7B" w:rsidRDefault="00585C7B" w:rsidP="005D4328">
      <w:pPr>
        <w:bidi/>
        <w:ind w:left="-426"/>
        <w:rPr>
          <w:rtl/>
        </w:rPr>
      </w:pPr>
    </w:p>
    <w:p w:rsidR="00585C7B" w:rsidRDefault="00585C7B" w:rsidP="005D4328">
      <w:pPr>
        <w:bidi/>
        <w:ind w:left="-426"/>
        <w:rPr>
          <w:rtl/>
        </w:rPr>
      </w:pPr>
    </w:p>
    <w:p w:rsidR="00A5749D" w:rsidRDefault="00A5749D" w:rsidP="005D4328">
      <w:pPr>
        <w:bidi/>
        <w:ind w:left="-426"/>
        <w:rPr>
          <w:rtl/>
        </w:rPr>
      </w:pPr>
    </w:p>
    <w:p w:rsidR="00A5749D" w:rsidRDefault="00A5749D" w:rsidP="005D4328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8C7CD4" w:rsidP="00C52C96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1095" style="position:absolute;left:0;text-align:left;margin-left:-42.95pt;margin-top:4.75pt;width:93.4pt;height:764.2pt;z-index:251684864" arcsize="10923f" fillcolor="white [3201]" strokecolor="#5b9bd5 [3204]" strokeweight="2.5pt">
            <v:shadow color="#868686"/>
            <v:textbox>
              <w:txbxContent>
                <w:p w:rsidR="00760AB5" w:rsidRPr="00F72455" w:rsidRDefault="00760AB5" w:rsidP="00F7245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F7245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  <w:t>ملاحظة:</w:t>
                  </w:r>
                  <w:r w:rsidRPr="00F72455">
                    <w:rPr>
                      <w:rFonts w:ascii="Amiri" w:hAnsi="Amiri" w:cs="Amiri"/>
                      <w:sz w:val="24"/>
                      <w:szCs w:val="20"/>
                      <w:rtl/>
                    </w:rPr>
                    <w:t xml:space="preserve"> إذا كان المرجح</w:t>
                  </w:r>
                  <w:r w:rsidRPr="00F72455">
                    <w:rPr>
                      <w:rFonts w:ascii="Amiri" w:hAnsi="Amiri" w:cs="Amiri"/>
                      <w:position w:val="-6"/>
                      <w:sz w:val="24"/>
                      <w:szCs w:val="20"/>
                    </w:rPr>
                    <w:object w:dxaOrig="260" w:dyaOrig="279">
                      <v:shape id="_x0000_i1074" type="#_x0000_t75" style="width:12.95pt;height:14.25pt" o:ole="">
                        <v:imagedata r:id="rId95" o:title=""/>
                      </v:shape>
                      <o:OLEObject Type="Embed" ProgID="Equation.DSMT4" ShapeID="_x0000_i1074" DrawAspect="Content" ObjectID="_1606548518" r:id="rId96"/>
                    </w:object>
                  </w:r>
                  <w:r w:rsidRPr="00F72455">
                    <w:rPr>
                      <w:rFonts w:ascii="Amiri" w:hAnsi="Amiri" w:cs="Amiri"/>
                      <w:sz w:val="24"/>
                      <w:szCs w:val="20"/>
                      <w:rtl/>
                    </w:rPr>
                    <w:t xml:space="preserve"> منتصف القطعة</w:t>
                  </w:r>
                  <w:r w:rsidRPr="00F72455">
                    <w:rPr>
                      <w:rFonts w:ascii="Amiri" w:hAnsi="Amiri" w:cs="Amiri"/>
                      <w:position w:val="-14"/>
                      <w:sz w:val="24"/>
                      <w:szCs w:val="20"/>
                    </w:rPr>
                    <w:object w:dxaOrig="540" w:dyaOrig="400">
                      <v:shape id="_x0000_i1076" type="#_x0000_t75" style="width:27.25pt;height:20.1pt" o:ole="">
                        <v:imagedata r:id="rId97" o:title=""/>
                      </v:shape>
                      <o:OLEObject Type="Embed" ProgID="Equation.DSMT4" ShapeID="_x0000_i1076" DrawAspect="Content" ObjectID="_1606548519" r:id="rId98"/>
                    </w:object>
                  </w:r>
                  <w:r w:rsidRPr="00F72455">
                    <w:rPr>
                      <w:rFonts w:ascii="Amiri" w:hAnsi="Amiri" w:cs="Amiri"/>
                      <w:sz w:val="20"/>
                      <w:szCs w:val="20"/>
                      <w:rtl/>
                    </w:rPr>
                    <w:t xml:space="preserve"> فإن من أجل </w:t>
                  </w:r>
                  <w:proofErr w:type="spellStart"/>
                  <w:r w:rsidRPr="00F72455">
                    <w:rPr>
                      <w:rFonts w:ascii="Amiri" w:hAnsi="Amiri" w:cs="Amiri"/>
                      <w:sz w:val="20"/>
                      <w:szCs w:val="20"/>
                      <w:rtl/>
                    </w:rPr>
                    <w:t>كلنقطة</w:t>
                  </w:r>
                  <w:proofErr w:type="spellEnd"/>
                  <w:r w:rsidRPr="00F72455">
                    <w:rPr>
                      <w:rFonts w:ascii="Amiri" w:hAnsi="Amiri" w:cs="Amiri"/>
                      <w:position w:val="-4"/>
                      <w:sz w:val="20"/>
                      <w:szCs w:val="20"/>
                    </w:rPr>
                    <w:object w:dxaOrig="320" w:dyaOrig="260">
                      <v:shape id="_x0000_i1078" type="#_x0000_t75" style="width:16.2pt;height:12.95pt" o:ole="">
                        <v:imagedata r:id="rId99" o:title=""/>
                      </v:shape>
                      <o:OLEObject Type="Embed" ProgID="Equation.DSMT4" ShapeID="_x0000_i1078" DrawAspect="Content" ObjectID="_1606548520" r:id="rId100"/>
                    </w:object>
                  </w:r>
                  <w:r w:rsidRPr="00F72455">
                    <w:rPr>
                      <w:rFonts w:ascii="Amiri" w:hAnsi="Amiri" w:cs="Amiri"/>
                      <w:position w:val="-10"/>
                      <w:sz w:val="24"/>
                      <w:szCs w:val="20"/>
                    </w:rPr>
                    <w:object w:dxaOrig="1760" w:dyaOrig="380">
                      <v:shape id="_x0000_i1080" type="#_x0000_t75" style="width:76.55pt;height:18.8pt" o:ole="" filled="t" fillcolor="yellow">
                        <v:imagedata r:id="rId101" o:title=""/>
                      </v:shape>
                      <o:OLEObject Type="Embed" ProgID="Equation.DSMT4" ShapeID="_x0000_i1080" DrawAspect="Content" ObjectID="_1606548521" r:id="rId102"/>
                    </w:object>
                  </w:r>
                </w:p>
                <w:p w:rsidR="00760AB5" w:rsidRDefault="00760AB5" w:rsidP="00760AB5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rPr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rPr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60AB5" w:rsidRPr="00876B3B" w:rsidRDefault="00760AB5" w:rsidP="00760AB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 w:rsidRPr="008C7CD4"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092" style="position:absolute;left:0;text-align:left;margin-left:54.35pt;margin-top:8.6pt;width:42.15pt;height:764.2pt;z-index:251682816" arcsize="10923f" fillcolor="white [3201]" strokecolor="#5b9bd5 [3204]" strokeweight="2.5pt">
            <v:shadow color="#868686"/>
            <v:textbox>
              <w:txbxContent>
                <w:p w:rsidR="00723307" w:rsidRDefault="00723307" w:rsidP="000752F2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23307" w:rsidRPr="00F72455" w:rsidRDefault="00723307" w:rsidP="000752F2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723307" w:rsidRDefault="00C342BE" w:rsidP="00F72455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="00F72455" w:rsidRPr="00F72455"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  <w:p w:rsidR="00CF5DBB" w:rsidRDefault="00CF5DBB" w:rsidP="00F72455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CF5DBB" w:rsidRDefault="00CF5DBB" w:rsidP="00F72455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CF5DBB" w:rsidRPr="00F72455" w:rsidRDefault="00C342BE" w:rsidP="00F7245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30</w:t>
                  </w:r>
                  <w:r w:rsidR="00CF5DBB"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  <w:p w:rsidR="00723307" w:rsidRDefault="00723307" w:rsidP="000752F2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rPr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rPr>
                      <w:rtl/>
                      <w:lang w:val="fr-FR"/>
                    </w:rPr>
                  </w:pPr>
                </w:p>
                <w:p w:rsidR="00AD3048" w:rsidRDefault="00AD3048" w:rsidP="00CF5DBB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E01E5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Pr="00876B3B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7" style="position:absolute;left:0;text-align:left;margin-left:101.05pt;margin-top:8.6pt;width:339.85pt;height:767.5pt;z-index:251670528" arcsize="0" fillcolor="white [3201]" strokecolor="#5b9bd5 [3204]" strokeweight="2.5pt">
            <v:shadow color="#868686"/>
            <v:textbox style="mso-next-textbox:#_x0000_s1047">
              <w:txbxContent>
                <w:p w:rsidR="00CF7150" w:rsidRPr="000B6771" w:rsidRDefault="00AF60DF" w:rsidP="000B6771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برهنة2</w:t>
                  </w:r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إذا كانت النقطة </w:t>
                  </w:r>
                  <w:r w:rsidRPr="000B677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60" w:dyaOrig="279">
                      <v:shape id="_x0000_i1082" type="#_x0000_t75" style="width:12.95pt;height:14.25pt" o:ole="">
                        <v:imagedata r:id="rId95" o:title=""/>
                      </v:shape>
                      <o:OLEObject Type="Embed" ProgID="Equation.DSMT4" ShapeID="_x0000_i1082" DrawAspect="Content" ObjectID="_1606548522" r:id="rId103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رجح النقطتين</w:t>
                  </w:r>
                  <w:r w:rsidRPr="000B677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>
                      <v:shape id="_x0000_i1084" type="#_x0000_t75" style="width:12.3pt;height:12.95pt" o:ole="">
                        <v:imagedata r:id="rId104" o:title=""/>
                      </v:shape>
                      <o:OLEObject Type="Embed" ProgID="Equation.DSMT4" ShapeID="_x0000_i1084" DrawAspect="Content" ObjectID="_1606548523" r:id="rId105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و</w:t>
                  </w:r>
                  <w:r w:rsidRPr="000B677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>
                      <v:shape id="_x0000_i1086" type="#_x0000_t75" style="width:12.3pt;height:12.95pt" o:ole="">
                        <v:imagedata r:id="rId106" o:title=""/>
                      </v:shape>
                      <o:OLEObject Type="Embed" ProgID="Equation.DSMT4" ShapeID="_x0000_i1086" DrawAspect="Content" ObjectID="_1606548524" r:id="rId107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المرفقتين بالمعاملين </w:t>
                  </w:r>
                  <w:r w:rsidRPr="000B677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40" w:dyaOrig="220">
                      <v:shape id="_x0000_i1088" type="#_x0000_t75" style="width:12.3pt;height:11.05pt" o:ole="">
                        <v:imagedata r:id="rId108" o:title=""/>
                      </v:shape>
                      <o:OLEObject Type="Embed" ProgID="Equation.DSMT4" ShapeID="_x0000_i1088" DrawAspect="Content" ObjectID="_1606548525" r:id="rId109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و</w:t>
                  </w:r>
                  <w:r w:rsidRPr="000B6771">
                    <w:rPr>
                      <w:rFonts w:ascii="Amiri" w:hAnsi="Amiri" w:cs="Amiri"/>
                      <w:position w:val="-10"/>
                      <w:sz w:val="26"/>
                      <w:szCs w:val="26"/>
                    </w:rPr>
                    <w:object w:dxaOrig="240" w:dyaOrig="320">
                      <v:shape id="_x0000_i1090" type="#_x0000_t75" style="width:12.3pt;height:16.2pt" o:ole="">
                        <v:imagedata r:id="rId110" o:title=""/>
                      </v:shape>
                      <o:OLEObject Type="Embed" ProgID="Equation.DSMT4" ShapeID="_x0000_i1090" DrawAspect="Content" ObjectID="_1606548526" r:id="rId111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على الترتيب فإن من أجل </w:t>
                  </w:r>
                  <w:proofErr w:type="spellStart"/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كلنقطة</w:t>
                  </w:r>
                  <w:proofErr w:type="spellEnd"/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</w:t>
                  </w:r>
                  <w:r w:rsidRPr="000B677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20" w:dyaOrig="260">
                      <v:shape id="_x0000_i1092" type="#_x0000_t75" style="width:16.2pt;height:12.95pt" o:ole="">
                        <v:imagedata r:id="rId99" o:title=""/>
                      </v:shape>
                      <o:OLEObject Type="Embed" ProgID="Equation.DSMT4" ShapeID="_x0000_i1092" DrawAspect="Content" ObjectID="_1606548527" r:id="rId112"/>
                    </w:object>
                  </w:r>
                  <w:r w:rsidRPr="000B6771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2700" w:dyaOrig="420">
                      <v:shape id="_x0000_i1094" type="#_x0000_t75" style="width:136.2pt;height:20.75pt" o:ole="" filled="t" fillcolor="yellow">
                        <v:imagedata r:id="rId113" o:title=""/>
                      </v:shape>
                      <o:OLEObject Type="Embed" ProgID="Equation.DSMT4" ShapeID="_x0000_i1094" DrawAspect="Content" ObjectID="_1606548528" r:id="rId114"/>
                    </w:object>
                  </w:r>
                </w:p>
                <w:p w:rsidR="007D3154" w:rsidRPr="000B6771" w:rsidRDefault="007D3154" w:rsidP="007D3154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b/>
                      <w:bCs/>
                      <w:color w:val="0000CC"/>
                      <w:sz w:val="26"/>
                      <w:szCs w:val="26"/>
                      <w:rtl/>
                    </w:rPr>
                  </w:pPr>
                  <w:r w:rsidRPr="000B6771">
                    <w:rPr>
                      <w:rFonts w:ascii="Amiri" w:hAnsi="Amiri" w:cs="Amiri"/>
                      <w:b/>
                      <w:bCs/>
                      <w:color w:val="0000CC"/>
                      <w:sz w:val="26"/>
                      <w:szCs w:val="26"/>
                      <w:highlight w:val="yellow"/>
                      <w:rtl/>
                    </w:rPr>
                    <w:t>البرهان :</w:t>
                  </w:r>
                </w:p>
                <w:p w:rsidR="007D3154" w:rsidRPr="000B6771" w:rsidRDefault="007D3154" w:rsidP="007D3154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من أجل </w:t>
                  </w:r>
                  <w:proofErr w:type="spellStart"/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كلنقطة</w:t>
                  </w:r>
                  <w:proofErr w:type="spellEnd"/>
                  <w:r w:rsidRPr="000B677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20" w:dyaOrig="260">
                      <v:shape id="_x0000_i1096" type="#_x0000_t75" style="width:16.2pt;height:12.95pt" o:ole="">
                        <v:imagedata r:id="rId99" o:title=""/>
                      </v:shape>
                      <o:OLEObject Type="Embed" ProgID="Equation.DSMT4" ShapeID="_x0000_i1096" DrawAspect="Content" ObjectID="_1606548529" r:id="rId115"/>
                    </w:object>
                  </w: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:</w:t>
                  </w:r>
                  <w:r w:rsidR="000B6771" w:rsidRPr="000B6771">
                    <w:rPr>
                      <w:rFonts w:ascii="Amiri" w:hAnsi="Amiri" w:cs="Amiri"/>
                      <w:position w:val="-10"/>
                      <w:sz w:val="26"/>
                      <w:szCs w:val="26"/>
                    </w:rPr>
                    <w:object w:dxaOrig="4280" w:dyaOrig="380">
                      <v:shape id="_x0000_i1098" type="#_x0000_t75" style="width:224.45pt;height:20.1pt" o:ole="" fillcolor="yellow">
                        <v:imagedata r:id="rId116" o:title=""/>
                      </v:shape>
                      <o:OLEObject Type="Embed" ProgID="Equation.DSMT4" ShapeID="_x0000_i1098" DrawAspect="Content" ObjectID="_1606548530" r:id="rId117"/>
                    </w:object>
                  </w:r>
                </w:p>
                <w:p w:rsidR="007D3154" w:rsidRPr="000B6771" w:rsidRDefault="007D3154" w:rsidP="007D3154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proofErr w:type="gramStart"/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وبما</w:t>
                  </w:r>
                  <w:proofErr w:type="gramEnd"/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أن </w:t>
                  </w:r>
                  <w:r w:rsidR="00F72455" w:rsidRPr="000B6771">
                    <w:rPr>
                      <w:rFonts w:ascii="Amiri" w:hAnsi="Amiri" w:cs="Amiri"/>
                      <w:position w:val="-10"/>
                      <w:sz w:val="26"/>
                      <w:szCs w:val="26"/>
                    </w:rPr>
                    <w:object w:dxaOrig="1600" w:dyaOrig="380">
                      <v:shape id="_x0000_i1100" type="#_x0000_t75" style="width:83.7pt;height:18.8pt" o:ole="" fillcolor="yellow">
                        <v:imagedata r:id="rId118" o:title=""/>
                      </v:shape>
                      <o:OLEObject Type="Embed" ProgID="Equation.DSMT4" ShapeID="_x0000_i1100" DrawAspect="Content" ObjectID="_1606548531" r:id="rId119"/>
                    </w:object>
                  </w:r>
                </w:p>
                <w:p w:rsidR="007D3154" w:rsidRDefault="007D3154" w:rsidP="007D3154">
                  <w:pPr>
                    <w:tabs>
                      <w:tab w:val="left" w:pos="8501"/>
                    </w:tabs>
                    <w:bidi/>
                    <w:rPr>
                      <w:rFonts w:cs="Simplified Arabic"/>
                      <w:rtl/>
                    </w:rPr>
                  </w:pPr>
                  <w:r w:rsidRPr="000B677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 فإن</w:t>
                  </w:r>
                  <w:r w:rsidR="000B6771">
                    <w:rPr>
                      <w:rFonts w:ascii="Amiri" w:hAnsi="Amiri" w:cs="Amiri" w:hint="cs"/>
                      <w:sz w:val="26"/>
                      <w:szCs w:val="26"/>
                      <w:rtl/>
                    </w:rPr>
                    <w:t xml:space="preserve">:       </w:t>
                  </w:r>
                  <w:r w:rsidR="00F72455" w:rsidRPr="000B6771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2700" w:dyaOrig="420">
                      <v:shape id="_x0000_i1102" type="#_x0000_t75" style="width:138.8pt;height:24.65pt" o:ole="" fillcolor="yellow">
                        <v:imagedata r:id="rId120" o:title=""/>
                      </v:shape>
                      <o:OLEObject Type="Embed" ProgID="Equation.DSMT4" ShapeID="_x0000_i1102" DrawAspect="Content" ObjectID="_1606548532" r:id="rId121"/>
                    </w:object>
                  </w:r>
                  <w:proofErr w:type="gramStart"/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  <w:proofErr w:type="gramEnd"/>
                </w:p>
                <w:p w:rsidR="007D3154" w:rsidRPr="00CF5DBB" w:rsidRDefault="00F72455" w:rsidP="00CF5DBB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b/>
                      <w:bCs/>
                      <w:color w:val="FF0000"/>
                      <w:sz w:val="36"/>
                      <w:szCs w:val="36"/>
                      <w:rtl/>
                    </w:rPr>
                  </w:pPr>
                  <w:r w:rsidRPr="00CF5DBB">
                    <w:rPr>
                      <w:rFonts w:ascii="Amiri" w:hAnsi="Amiri" w:cs="Amiri" w:hint="cs"/>
                      <w:b/>
                      <w:bCs/>
                      <w:color w:val="FF0000"/>
                      <w:sz w:val="36"/>
                      <w:szCs w:val="36"/>
                      <w:highlight w:val="cyan"/>
                      <w:rtl/>
                    </w:rPr>
                    <w:t xml:space="preserve">حل تمارين رقم </w:t>
                  </w:r>
                  <w:r w:rsidR="00CF5DBB" w:rsidRPr="00CF5DBB">
                    <w:rPr>
                      <w:rFonts w:ascii="Amiri" w:hAnsi="Amiri" w:cs="Amiri" w:hint="cs"/>
                      <w:b/>
                      <w:bCs/>
                      <w:color w:val="FF0000"/>
                      <w:sz w:val="36"/>
                      <w:szCs w:val="36"/>
                      <w:highlight w:val="cyan"/>
                      <w:rtl/>
                    </w:rPr>
                    <w:t>11 ، 12 ، 13ص 193</w:t>
                  </w:r>
                </w:p>
                <w:p w:rsidR="00CF5DBB" w:rsidRDefault="00CF5DBB" w:rsidP="00CF5DBB">
                  <w:pPr>
                    <w:bidi/>
                    <w:spacing w:after="0"/>
                    <w:ind w:right="-1276"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40"/>
                      <w:szCs w:val="40"/>
                      <w:highlight w:val="yellow"/>
                      <w:rtl/>
                    </w:rPr>
                  </w:pPr>
                </w:p>
                <w:p w:rsidR="00CF5DBB" w:rsidRPr="00CF5DBB" w:rsidRDefault="00CF5DBB" w:rsidP="00CF5DBB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b/>
                      <w:bCs/>
                      <w:color w:val="0000CC"/>
                      <w:sz w:val="40"/>
                      <w:szCs w:val="40"/>
                      <w:rtl/>
                    </w:rPr>
                  </w:pPr>
                  <w:r w:rsidRPr="00CF5DBB">
                    <w:rPr>
                      <w:rFonts w:ascii="Amiri" w:hAnsi="Amiri" w:cs="Amiri" w:hint="cs"/>
                      <w:b/>
                      <w:bCs/>
                      <w:color w:val="0000CC"/>
                      <w:sz w:val="40"/>
                      <w:szCs w:val="40"/>
                      <w:highlight w:val="yellow"/>
                      <w:rtl/>
                    </w:rPr>
                    <w:t>تمارين منزلية رقم 18 ، 20، 21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89" style="position:absolute;left:0;text-align:left;margin-left:447.4pt;margin-top:8.6pt;width:47.45pt;height:760.35pt;z-index:251679744" arcsize="10923f" fillcolor="white [3201]" strokecolor="#5b9bd5 [3204]" strokeweight="2.5pt">
            <v:shadow color="#868686"/>
            <v:textbox>
              <w:txbxContent>
                <w:p w:rsidR="00AD3048" w:rsidRDefault="00AD3048" w:rsidP="00C6796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432BD3" w:rsidRDefault="00432BD3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432BD3" w:rsidRDefault="00432BD3" w:rsidP="00432BD3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432BD3" w:rsidRDefault="00432BD3" w:rsidP="00432BD3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432BD3" w:rsidRDefault="00432BD3" w:rsidP="00432BD3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432BD3" w:rsidRDefault="00432BD3" w:rsidP="00432BD3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CF5DBB" w:rsidRDefault="00CF5DBB" w:rsidP="00432BD3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Pr="007634A6" w:rsidRDefault="00AD3048" w:rsidP="00CF5DBB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CF5DBB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AD3048" w:rsidRPr="00876B3B" w:rsidRDefault="00AD3048" w:rsidP="00C52C96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C52C96" w:rsidRDefault="00C52C96" w:rsidP="00C52C96">
      <w:pPr>
        <w:bidi/>
        <w:ind w:left="-426"/>
        <w:rPr>
          <w:rtl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7E4C01" w:rsidRDefault="007E4C01" w:rsidP="002262B8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</w:pPr>
    </w:p>
    <w:p w:rsidR="00FD60DD" w:rsidRPr="00AC378A" w:rsidRDefault="00FD60DD" w:rsidP="00FD60D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73" style="position:absolute;left:0;text-align:left;margin-left:123.75pt;margin-top:-2.25pt;width:198.9pt;height:27.7pt;z-index:25169920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73">
              <w:txbxContent>
                <w:p w:rsidR="00FD60DD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</w:t>
                  </w:r>
                  <w:proofErr w:type="gramEnd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رقم: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>02</w:t>
                  </w:r>
                </w:p>
                <w:p w:rsidR="00FD60DD" w:rsidRPr="009B12E5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تعلم</w:t>
                  </w: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حور :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:</w:t>
                  </w:r>
                </w:p>
                <w:p w:rsidR="00FD60DD" w:rsidRPr="00295D5E" w:rsidRDefault="00FD60DD" w:rsidP="00FD60DD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65" style="position:absolute;left:0;text-align:left;margin-left:-26.75pt;margin-top:6.75pt;width:143.35pt;height:115.5pt;z-index:251691008" arcsize="5043f" fillcolor="#fff2cc [663]" strokecolor="#5b9bd5 [3204]" strokeweight="2.5pt">
            <v:shadow color="#868686"/>
            <v:textbox style="mso-next-textbox:#_x0000_s1165">
              <w:txbxContent>
                <w:p w:rsidR="00FD60DD" w:rsidRPr="00C42AB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proofErr w:type="gramStart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</w:t>
                  </w:r>
                  <w:proofErr w:type="gramEnd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 xml:space="preserve"> التعليمية: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التوزيع السنوي.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</w:t>
                  </w:r>
                  <w:proofErr w:type="spellEnd"/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التعليم</w:t>
                  </w:r>
                  <w:proofErr w:type="spell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FD60DD" w:rsidRPr="00C42AB1" w:rsidRDefault="00FD60DD" w:rsidP="00FD60DD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FD60DD" w:rsidRPr="00F6090E" w:rsidRDefault="00FD60DD" w:rsidP="00FD60DD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64" style="position:absolute;left:0;text-align:left;margin-left:330.65pt;margin-top:6.75pt;width:146.6pt;height:119.4pt;z-index:251689984" arcsize="5043f" fillcolor="#fff2cc [663]" strokecolor="#5b9bd5 [3204]" strokeweight="2.5pt">
            <v:shadow color="#868686"/>
            <v:textbox style="mso-next-textbox:#_x0000_s1164">
              <w:txbxContent>
                <w:p w:rsidR="00FD60DD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</w:p>
                <w:p w:rsidR="00FD60DD" w:rsidRPr="001C45DA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__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ستوى :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ية 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</w:t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دراسية :</w:t>
                  </w:r>
                  <w:proofErr w:type="gramEnd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proofErr w:type="gramEnd"/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 نصف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>
                        <wp:extent cx="222421" cy="222398"/>
                        <wp:effectExtent l="0" t="0" r="0" b="0"/>
                        <wp:docPr id="2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FD60DD" w:rsidRPr="00C42AB1" w:rsidRDefault="00FD60DD" w:rsidP="00FD60DD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مذكرة </w:t>
      </w:r>
      <w:proofErr w:type="gramStart"/>
      <w:r w:rsidRPr="00AC378A">
        <w:rPr>
          <w:rFonts w:ascii="ae_Cortoba" w:hAnsi="ae_Cortoba" w:cs="ae_Cortoba"/>
          <w:b/>
          <w:bCs/>
          <w:sz w:val="28"/>
          <w:szCs w:val="28"/>
          <w:rtl/>
        </w:rPr>
        <w:t>رقم :</w:t>
      </w:r>
      <w:proofErr w:type="gramEnd"/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 02</w:t>
      </w:r>
    </w:p>
    <w:p w:rsidR="00FD60DD" w:rsidRDefault="00FD60DD" w:rsidP="00FD60DD">
      <w:pPr>
        <w:bidi/>
        <w:jc w:val="center"/>
        <w:rPr>
          <w:rtl/>
        </w:rPr>
      </w:pPr>
      <w:r w:rsidRPr="0085316B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61" style="position:absolute;left:0;text-align:left;margin-left:123.75pt;margin-top:5.3pt;width:198.9pt;height:29.8pt;z-index:25168691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61">
              <w:txbxContent>
                <w:p w:rsidR="00FD60DD" w:rsidRPr="00FD2B56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B050"/>
                      <w:lang w:bidi="ar-DZ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التعلم:</w:t>
                  </w:r>
                  <w:r w:rsidRPr="00FD2B56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هندسة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62" style="position:absolute;left:0;text-align:left;margin-left:123.75pt;margin-top:19.3pt;width:198.9pt;height:29.85pt;z-index:25168793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62">
              <w:txbxContent>
                <w:p w:rsidR="00FD60DD" w:rsidRPr="00C342BE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حور :</w:t>
                  </w:r>
                  <w:proofErr w:type="gramEnd"/>
                  <w:r w:rsidRPr="00C342BE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رجح في المستوي</w:t>
                  </w:r>
                  <w:r w:rsidRPr="00C342BE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</w:p>
    <w:p w:rsidR="00FD60DD" w:rsidRDefault="00FD60DD" w:rsidP="00FD60D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63" style="position:absolute;left:0;text-align:left;margin-left:123.75pt;margin-top:11.85pt;width:198.9pt;height:35.3pt;z-index:25168896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63">
              <w:txbxContent>
                <w:p w:rsidR="00FD60DD" w:rsidRPr="00C342BE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proofErr w:type="gramStart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</w:t>
                  </w:r>
                  <w:proofErr w:type="gramEnd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:</w:t>
                  </w:r>
                  <w:r w:rsidRPr="00C342BE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مرجح نقطتين</w:t>
                  </w:r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32"/>
                      <w:szCs w:val="32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</w:p>
    <w:p w:rsidR="00FD60DD" w:rsidRDefault="00FD60DD" w:rsidP="00FD60DD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166" style="position:absolute;left:0;text-align:left;margin-left:-30pt;margin-top:8.7pt;width:514.4pt;height:31.65pt;z-index:251692032" arcsize="10923f" fillcolor="#fff2cc [663]" strokecolor="#5b9bd5 [3204]" strokeweight="2.5pt">
            <v:shadow color="#868686"/>
            <v:textbox style="mso-next-textbox:#_x0000_s1166">
              <w:txbxContent>
                <w:p w:rsidR="00FD60DD" w:rsidRPr="007169D5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كفاءات </w:t>
                  </w: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مستهدفة </w:t>
                  </w:r>
                  <w:r w:rsidRPr="00E95063">
                    <w:rPr>
                      <w:rFonts w:ascii="Amiri" w:hAnsi="Amiri" w:cs="Amiri"/>
                      <w:sz w:val="24"/>
                      <w:szCs w:val="24"/>
                      <w:u w:val="single"/>
                      <w:rtl/>
                      <w:lang w:bidi="ar-DZ"/>
                    </w:rPr>
                    <w:t>:</w:t>
                  </w:r>
                  <w:proofErr w:type="gramEnd"/>
                  <w:r w:rsidRPr="00E95063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EB402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  <w:r w:rsidRPr="00F7245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إنشاء مرجح نقطتين</w:t>
                  </w:r>
                  <w:r w:rsidRPr="00F7245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175" style="position:absolute;left:0;text-align:left;margin-left:-38.45pt;margin-top:1.55pt;width:79.8pt;height:33.7pt;z-index:251701248" arcsize="10923f" fillcolor="white [3201]" strokecolor="#5b9bd5 [3204]" strokeweight="2.5pt">
            <v:shadow color="#868686"/>
            <v:textbox style="mso-next-textbox:#_x0000_s1175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E157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لملاحظات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8" style="position:absolute;left:0;text-align:left;margin-left:46.55pt;margin-top:1.55pt;width:37pt;height:33.7pt;z-index:251694080" arcsize="10923f" fillcolor="white [3201]" strokecolor="#5b9bd5 [3204]" strokeweight="2.5pt">
            <v:shadow color="#868686"/>
            <v:textbox style="mso-next-textbox:#_x0000_s1168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9" style="position:absolute;left:0;text-align:left;margin-left:440.95pt;margin-top:1.55pt;width:51.95pt;height:33.7pt;z-index:251695104" arcsize="10923f" fillcolor="white [3201]" strokecolor="#5b9bd5 [3204]" strokeweight="2.5pt">
            <v:shadow color="#868686"/>
            <v:textbox style="mso-next-textbox:#_x0000_s1169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را</w:t>
                  </w:r>
                  <w:r w:rsidRPr="00E157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حل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7" style="position:absolute;left:0;text-align:left;margin-left:89.35pt;margin-top:1.55pt;width:348.35pt;height:33.7pt;z-index:251693056" arcsize="10923f" fillcolor="white [3201]" strokecolor="#5b9bd5 [3204]" strokeweight="2.5pt">
            <v:shadow color="#868686"/>
            <v:textbox style="mso-next-textbox:#_x0000_s1167">
              <w:txbxContent>
                <w:p w:rsidR="00FD60DD" w:rsidRPr="00FD2B56" w:rsidRDefault="00FD60DD" w:rsidP="00FD60DD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spellStart"/>
                  <w:r w:rsidRPr="00FD2B56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حتوى</w:t>
                  </w:r>
                  <w:r w:rsidRPr="00FD2B56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عرفي</w:t>
                  </w:r>
                  <w:proofErr w:type="spellEnd"/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72" style="position:absolute;left:0;text-align:left;margin-left:41.35pt;margin-top:18.15pt;width:37pt;height:568.85pt;z-index:251698176" arcsize="10923f" fillcolor="white [3201]" strokecolor="#5b9bd5 [3204]" strokeweight="2.5pt">
            <v:shadow color="#868686"/>
            <v:textbox style="mso-next-textbox:#_x0000_s1172">
              <w:txbxContent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</w:t>
                  </w:r>
                  <w:r w:rsidRPr="00CB1D72"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5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د</w:t>
                  </w: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70" style="position:absolute;left:0;text-align:left;margin-left:445.45pt;margin-top:18.15pt;width:47.45pt;height:565pt;z-index:251696128" arcsize="10923f" fillcolor="white [3201]" strokecolor="#5b9bd5 [3204]" strokeweight="2.5pt">
            <v:shadow color="#868686"/>
            <v:textbox style="mso-next-textbox:#_x0000_s1170">
              <w:txbxContent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FD60DD" w:rsidRPr="00FD2B56" w:rsidRDefault="00FD60DD" w:rsidP="00FD60DD">
                  <w:pPr>
                    <w:bidi/>
                    <w:ind w:left="-151"/>
                    <w:jc w:val="center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انطلاق</w:t>
                  </w:r>
                  <w:proofErr w:type="gramEnd"/>
                </w:p>
                <w:p w:rsidR="00FD60DD" w:rsidRPr="001C45DA" w:rsidRDefault="00FD60DD" w:rsidP="00FD60DD">
                  <w:pPr>
                    <w:bidi/>
                    <w:ind w:left="-151" w:right="-284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Pr="000B7E4C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proofErr w:type="gramStart"/>
                  <w:r w:rsidRPr="000B7E4C">
                    <w:rPr>
                      <w:rFonts w:ascii="Amiri" w:hAnsi="Amiri" w:cs="Amiri"/>
                      <w:b/>
                      <w:bCs/>
                      <w:sz w:val="36"/>
                      <w:szCs w:val="36"/>
                      <w:rtl/>
                      <w:lang w:val="fr-FR"/>
                    </w:rPr>
                    <w:t>البناء</w:t>
                  </w:r>
                  <w:proofErr w:type="gramEnd"/>
                </w:p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876B3B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78" style="position:absolute;left:0;text-align:left;margin-left:83.55pt;margin-top:18.15pt;width:357.4pt;height:565pt;z-index:251704320" arcsize="0" fillcolor="white [3201]" strokecolor="#5b9bd5 [3204]" strokeweight="2.5pt">
            <v:shadow color="#868686"/>
            <v:textbox style="mso-next-textbox:#_x0000_s1178">
              <w:txbxContent>
                <w:p w:rsidR="00FD60DD" w:rsidRPr="00A21C0D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F72455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val="fr-FR"/>
                    </w:rPr>
                    <w:t>نشاط بنائي: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4"/>
                      <w:sz w:val="28"/>
                      <w:szCs w:val="28"/>
                      <w:lang w:val="fr-FR" w:bidi="ar-DZ"/>
                    </w:rPr>
                    <w:object w:dxaOrig="240" w:dyaOrig="255">
                      <v:shape id="_x0000_i1103" type="#_x0000_t75" style="width:12.3pt;height:12.95pt" o:ole="">
                        <v:imagedata r:id="rId122" o:title=""/>
                      </v:shape>
                      <o:OLEObject Type="Embed" ProgID="Equation.DSMT4" ShapeID="_x0000_i1103" DrawAspect="Content" ObjectID="_1606548533" r:id="rId123"/>
                    </w:objec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4"/>
                      <w:sz w:val="28"/>
                      <w:szCs w:val="28"/>
                      <w:lang w:val="fr-FR" w:bidi="ar-DZ"/>
                    </w:rPr>
                    <w:object w:dxaOrig="255" w:dyaOrig="255">
                      <v:shape id="_x0000_i1104" type="#_x0000_t75" style="width:12.95pt;height:12.95pt" o:ole="">
                        <v:imagedata r:id="rId124" o:title=""/>
                      </v:shape>
                      <o:OLEObject Type="Embed" ProgID="Equation.DSMT4" ShapeID="_x0000_i1104" DrawAspect="Content" ObjectID="_1606548534" r:id="rId125"/>
                    </w:objec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نقطتان متمايزتين من المستوي، و لتكن النقطة 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4"/>
                      <w:sz w:val="28"/>
                      <w:szCs w:val="28"/>
                      <w:lang w:val="fr-FR" w:bidi="ar-DZ"/>
                    </w:rPr>
                    <w:object w:dxaOrig="255" w:dyaOrig="255">
                      <v:shape id="_x0000_i1105" type="#_x0000_t75" style="width:12.95pt;height:12.95pt" o:ole="">
                        <v:imagedata r:id="rId126" o:title=""/>
                      </v:shape>
                      <o:OLEObject Type="Embed" ProgID="Equation.DSMT4" ShapeID="_x0000_i1105" DrawAspect="Content" ObjectID="_1606548535" r:id="rId127"/>
                    </w:objec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حيث: 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10"/>
                      <w:sz w:val="28"/>
                      <w:szCs w:val="28"/>
                      <w:lang w:val="fr-FR" w:bidi="ar-DZ"/>
                    </w:rPr>
                    <w:object w:dxaOrig="1785" w:dyaOrig="435">
                      <v:shape id="_x0000_i1106" type="#_x0000_t75" style="width:89.5pt;height:22.05pt" o:ole="">
                        <v:imagedata r:id="rId128" o:title=""/>
                      </v:shape>
                      <o:OLEObject Type="Embed" ProgID="Equation.DSMT4" ShapeID="_x0000_i1106" DrawAspect="Content" ObjectID="_1606548536" r:id="rId129"/>
                    </w:objec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، أنشئ 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4"/>
                      <w:sz w:val="28"/>
                      <w:szCs w:val="28"/>
                      <w:lang w:val="fr-FR" w:bidi="ar-DZ"/>
                    </w:rPr>
                    <w:object w:dxaOrig="255" w:dyaOrig="255">
                      <v:shape id="_x0000_i1107" type="#_x0000_t75" style="width:12.95pt;height:12.95pt" o:ole="">
                        <v:imagedata r:id="rId130" o:title=""/>
                      </v:shape>
                      <o:OLEObject Type="Embed" ProgID="Equation.DSMT4" ShapeID="_x0000_i1107" DrawAspect="Content" ObjectID="_1606548537" r:id="rId131"/>
                    </w:objec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إن أمكن في كل حالة مما يلي:</w:t>
                  </w:r>
                  <w:r w:rsidRPr="00F72455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br/>
                  </w:r>
                  <w:r w:rsidRPr="00F72455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)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10"/>
                      <w:sz w:val="28"/>
                      <w:szCs w:val="28"/>
                      <w:lang w:val="fr-FR" w:bidi="ar-DZ"/>
                    </w:rPr>
                    <w:object w:dxaOrig="1275" w:dyaOrig="330">
                      <v:shape id="_x0000_i1108" type="#_x0000_t75" style="width:64.2pt;height:16.2pt" o:ole="">
                        <v:imagedata r:id="rId132" o:title=""/>
                      </v:shape>
                      <o:OLEObject Type="Embed" ProgID="Equation.DSMT4" ShapeID="_x0000_i1108" DrawAspect="Content" ObjectID="_1606548538" r:id="rId133"/>
                    </w:object>
                  </w:r>
                  <w:r w:rsidRPr="00F72455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)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10"/>
                      <w:sz w:val="28"/>
                      <w:szCs w:val="28"/>
                      <w:lang w:val="fr-FR" w:bidi="ar-DZ"/>
                    </w:rPr>
                    <w:object w:dxaOrig="1500" w:dyaOrig="330">
                      <v:shape id="_x0000_i1109" type="#_x0000_t75" style="width:75.25pt;height:16.2pt" o:ole="">
                        <v:imagedata r:id="rId134" o:title=""/>
                      </v:shape>
                      <o:OLEObject Type="Embed" ProgID="Equation.DSMT4" ShapeID="_x0000_i1109" DrawAspect="Content" ObjectID="_1606548539" r:id="rId135"/>
                    </w:object>
                  </w:r>
                  <w:r w:rsidRPr="00F72455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)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10"/>
                      <w:sz w:val="28"/>
                      <w:szCs w:val="28"/>
                      <w:lang w:val="fr-FR" w:bidi="ar-DZ"/>
                    </w:rPr>
                    <w:object w:dxaOrig="1500" w:dyaOrig="330">
                      <v:shape id="_x0000_i1110" type="#_x0000_t75" style="width:75.25pt;height:16.2pt" o:ole="">
                        <v:imagedata r:id="rId136" o:title=""/>
                      </v:shape>
                      <o:OLEObject Type="Embed" ProgID="Equation.DSMT4" ShapeID="_x0000_i1110" DrawAspect="Content" ObjectID="_1606548540" r:id="rId137"/>
                    </w:object>
                  </w:r>
                  <w:r w:rsidRPr="00F72455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  <w:t>4)</w:t>
                  </w:r>
                  <w:r w:rsidRPr="00F72455">
                    <w:rPr>
                      <w:rFonts w:ascii="Amiri" w:hAnsi="Amiri" w:cs="Amiri"/>
                      <w:color w:val="000000" w:themeColor="text1"/>
                      <w:position w:val="-10"/>
                      <w:sz w:val="28"/>
                      <w:szCs w:val="28"/>
                      <w:lang w:val="fr-FR" w:bidi="ar-DZ"/>
                    </w:rPr>
                    <w:object w:dxaOrig="1350" w:dyaOrig="330">
                      <v:shape id="_x0000_i1111" type="#_x0000_t75" style="width:67.45pt;height:16.2pt" o:ole="">
                        <v:imagedata r:id="rId138" o:title=""/>
                      </v:shape>
                      <o:OLEObject Type="Embed" ProgID="Equation.DSMT4" ShapeID="_x0000_i1111" DrawAspect="Content" ObjectID="_1606548541" r:id="rId139"/>
                    </w:object>
                  </w:r>
                </w:p>
                <w:p w:rsidR="00FD60DD" w:rsidRPr="00F72455" w:rsidRDefault="00FD60DD" w:rsidP="00FD60DD">
                  <w:pPr>
                    <w:pStyle w:val="Paragraphedeliste"/>
                    <w:bidi/>
                    <w:spacing w:after="0"/>
                    <w:ind w:left="314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proofErr w:type="gramStart"/>
                  <w:r w:rsidRPr="00A21C0D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/>
                    </w:rPr>
                    <w:t>الدرس</w:t>
                  </w:r>
                  <w:proofErr w:type="gramEnd"/>
                  <w:r w:rsidRPr="00A21C0D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/>
                    </w:rPr>
                    <w:t>:</w:t>
                  </w:r>
                  <w:r w:rsidRPr="00F72455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rtl/>
                      <w:lang w:val="fr-FR"/>
                    </w:rPr>
                    <w:t>( مرجح نقطتين)</w:t>
                  </w:r>
                </w:p>
                <w:p w:rsidR="00FD60DD" w:rsidRPr="007A0AAE" w:rsidRDefault="00FD60DD" w:rsidP="00FD60DD">
                  <w:pPr>
                    <w:bidi/>
                    <w:spacing w:after="0"/>
                    <w:jc w:val="center"/>
                    <w:rPr>
                      <w:rFonts w:cs="Simplified Arabic"/>
                      <w:color w:val="000000" w:themeColor="text1"/>
                      <w:sz w:val="28"/>
                      <w:szCs w:val="28"/>
                      <w:rtl/>
                      <w:lang w:val="fr-FR"/>
                    </w:rPr>
                  </w:pPr>
                  <w:r w:rsidRPr="00F7245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u w:val="single"/>
                      <w:rtl/>
                    </w:rPr>
                    <w:t>تعريف: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40" w:dyaOrig="255">
                      <v:shape id="_x0000_i1112" type="#_x0000_t75" style="width:12.3pt;height:12.95pt" o:ole="">
                        <v:imagedata r:id="rId140" o:title=""/>
                      </v:shape>
                      <o:OLEObject Type="Embed" ProgID="Equation.DSMT4" ShapeID="_x0000_i1112" DrawAspect="Content" ObjectID="_1606548542" r:id="rId141"/>
                    </w:object>
                  </w:r>
                  <w:proofErr w:type="gramStart"/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،</w:t>
                  </w:r>
                  <w:proofErr w:type="gramEnd"/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55" w:dyaOrig="255">
                      <v:shape id="_x0000_i1113" type="#_x0000_t75" style="width:12.95pt;height:12.95pt" o:ole="">
                        <v:imagedata r:id="rId142" o:title=""/>
                      </v:shape>
                      <o:OLEObject Type="Embed" ProgID="Equation.DSMT4" ShapeID="_x0000_i1113" DrawAspect="Content" ObjectID="_1606548543" r:id="rId143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نقطتان  متمايزتان من المستوي.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10" w:dyaOrig="210">
                      <v:shape id="_x0000_i1114" type="#_x0000_t75" style="width:10.4pt;height:10.4pt" o:ole="">
                        <v:imagedata r:id="rId144" o:title=""/>
                      </v:shape>
                      <o:OLEObject Type="Embed" ProgID="Equation.DSMT4" ShapeID="_x0000_i1114" DrawAspect="Content" ObjectID="_1606548544" r:id="rId145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و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10"/>
                      <w:sz w:val="26"/>
                      <w:szCs w:val="26"/>
                      <w:lang w:val="fr-FR"/>
                    </w:rPr>
                    <w:object w:dxaOrig="210" w:dyaOrig="330">
                      <v:shape id="_x0000_i1115" type="#_x0000_t75" style="width:10.4pt;height:16.2pt" o:ole="">
                        <v:imagedata r:id="rId146" o:title=""/>
                      </v:shape>
                      <o:OLEObject Type="Embed" ProgID="Equation.DSMT4" ShapeID="_x0000_i1115" DrawAspect="Content" ObjectID="_1606548545" r:id="rId147"/>
                    </w:object>
                  </w:r>
                  <w:r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عددان </w:t>
                  </w:r>
                  <w:proofErr w:type="gramStart"/>
                  <w:r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حقيقيان ،</w:t>
                  </w:r>
                  <w:proofErr w:type="gramEnd"/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55" w:dyaOrig="255">
                      <v:shape id="_x0000_i1116" type="#_x0000_t75" style="width:12.95pt;height:12.95pt" o:ole="">
                        <v:imagedata r:id="rId148" o:title=""/>
                      </v:shape>
                      <o:OLEObject Type="Embed" ProgID="Equation.DSMT4" ShapeID="_x0000_i1116" DrawAspect="Content" ObjectID="_1606548546" r:id="rId149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نقطة من المستوي. النقطة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55" w:dyaOrig="255">
                      <v:shape id="_x0000_i1117" type="#_x0000_t75" style="width:12.95pt;height:12.95pt" o:ole="">
                        <v:imagedata r:id="rId150" o:title=""/>
                      </v:shape>
                      <o:OLEObject Type="Embed" ProgID="Equation.DSMT4" ShapeID="_x0000_i1117" DrawAspect="Content" ObjectID="_1606548547" r:id="rId151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تسمى </w:t>
                  </w:r>
                  <w:r w:rsidRPr="00C21E1B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"مرجح"</w: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النقطتين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40" w:dyaOrig="255">
                      <v:shape id="_x0000_i1118" type="#_x0000_t75" style="width:12.3pt;height:12.95pt" o:ole="">
                        <v:imagedata r:id="rId152" o:title=""/>
                      </v:shape>
                      <o:OLEObject Type="Embed" ProgID="Equation.DSMT4" ShapeID="_x0000_i1118" DrawAspect="Content" ObjectID="_1606548548" r:id="rId153"/>
                    </w:object>
                  </w:r>
                  <w:proofErr w:type="gramStart"/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،</w:t>
                  </w:r>
                  <w:proofErr w:type="gramEnd"/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55" w:dyaOrig="255">
                      <v:shape id="_x0000_i1119" type="#_x0000_t75" style="width:12.95pt;height:12.95pt" o:ole="">
                        <v:imagedata r:id="rId154" o:title=""/>
                      </v:shape>
                      <o:OLEObject Type="Embed" ProgID="Equation.DSMT4" ShapeID="_x0000_i1119" DrawAspect="Content" ObjectID="_1606548549" r:id="rId155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المرفقتين بالعددين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4"/>
                      <w:sz w:val="26"/>
                      <w:szCs w:val="26"/>
                      <w:lang w:val="fr-FR"/>
                    </w:rPr>
                    <w:object w:dxaOrig="210" w:dyaOrig="210">
                      <v:shape id="_x0000_i1120" type="#_x0000_t75" style="width:10.4pt;height:10.4pt" o:ole="">
                        <v:imagedata r:id="rId156" o:title=""/>
                      </v:shape>
                      <o:OLEObject Type="Embed" ProgID="Equation.DSMT4" ShapeID="_x0000_i1120" DrawAspect="Content" ObjectID="_1606548550" r:id="rId157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،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10"/>
                      <w:sz w:val="26"/>
                      <w:szCs w:val="26"/>
                      <w:lang w:val="fr-FR"/>
                    </w:rPr>
                    <w:object w:dxaOrig="210" w:dyaOrig="330">
                      <v:shape id="_x0000_i1121" type="#_x0000_t75" style="width:10.4pt;height:16.2pt" o:ole="">
                        <v:imagedata r:id="rId158" o:title=""/>
                      </v:shape>
                      <o:OLEObject Type="Embed" ProgID="Equation.DSMT4" ShapeID="_x0000_i1121" DrawAspect="Content" ObjectID="_1606548551" r:id="rId159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أو</w:t>
                  </w:r>
                  <w:r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</w:rPr>
                    <w:t>(</w:t>
                  </w:r>
                  <w:r w:rsidRPr="00C21E1B">
                    <w:rPr>
                      <w:rFonts w:ascii="Amiri" w:hAnsi="Amiri" w:cs="Amiri"/>
                      <w:b/>
                      <w:bCs/>
                      <w:color w:val="000000" w:themeColor="text1"/>
                      <w:sz w:val="26"/>
                      <w:szCs w:val="26"/>
                      <w:rtl/>
                    </w:rPr>
                    <w:t>"مرجح"</w: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الجملة المثقلة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16"/>
                      <w:sz w:val="26"/>
                      <w:szCs w:val="26"/>
                      <w:lang w:val="fr-FR"/>
                    </w:rPr>
                    <w:object w:dxaOrig="1500" w:dyaOrig="440">
                      <v:shape id="_x0000_i1122" type="#_x0000_t75" style="width:75.25pt;height:22.05pt" o:ole="">
                        <v:imagedata r:id="rId160" o:title=""/>
                      </v:shape>
                      <o:OLEObject Type="Embed" ProgID="Equation.DSMT4" ShapeID="_x0000_i1122" DrawAspect="Content" ObjectID="_1606548552" r:id="rId161"/>
                    </w:object>
                  </w:r>
                  <w:r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  <w:lang w:val="fr-FR"/>
                    </w:rPr>
                    <w:t>)</w: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إذا وفقط إذا كـــــــان </w:t>
                  </w:r>
                  <w:r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</w:rPr>
                    <w:t xml:space="preserve">:           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10"/>
                      <w:sz w:val="26"/>
                      <w:szCs w:val="26"/>
                      <w:lang w:val="fr-FR"/>
                    </w:rPr>
                    <w:object w:dxaOrig="1120" w:dyaOrig="320">
                      <v:shape id="_x0000_i1123" type="#_x0000_t75" style="width:55.8pt;height:16.2pt" o:ole="">
                        <v:imagedata r:id="rId162" o:title=""/>
                      </v:shape>
                      <o:OLEObject Type="Embed" ProgID="Equation.DSMT4" ShapeID="_x0000_i1123" DrawAspect="Content" ObjectID="_1606548553" r:id="rId163"/>
                    </w:object>
                  </w:r>
                  <w:r w:rsidRPr="00C21E1B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و </w:t>
                  </w:r>
                  <w:r w:rsidRPr="00C21E1B">
                    <w:rPr>
                      <w:rFonts w:ascii="Amiri" w:hAnsi="Amiri" w:cs="Amiri"/>
                      <w:color w:val="000000" w:themeColor="text1"/>
                      <w:position w:val="-10"/>
                      <w:sz w:val="26"/>
                      <w:szCs w:val="26"/>
                      <w:lang w:val="fr-FR"/>
                    </w:rPr>
                    <w:object w:dxaOrig="1780" w:dyaOrig="440">
                      <v:shape id="_x0000_i1124" type="#_x0000_t75" style="width:88.85pt;height:22.05pt" o:ole="">
                        <v:imagedata r:id="rId164" o:title=""/>
                      </v:shape>
                      <o:OLEObject Type="Embed" ProgID="Equation.DSMT4" ShapeID="_x0000_i1124" DrawAspect="Content" ObjectID="_1606548554" r:id="rId165"/>
                    </w:object>
                  </w:r>
                </w:p>
                <w:p w:rsidR="00FD60DD" w:rsidRPr="00B8412E" w:rsidRDefault="00FD60DD" w:rsidP="00FD60DD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rtl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ملاحظات: </w: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إذا كانت نقطة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125" type="#_x0000_t75" style="width:12.3pt;height:12.95pt" o:ole="">
                        <v:imagedata r:id="rId166" o:title=""/>
                      </v:shape>
                      <o:OLEObject Type="Embed" ProgID="Equation.DSMT4" ShapeID="_x0000_i1125" DrawAspect="Content" ObjectID="_1606548555" r:id="rId167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مرفقة بالعدد الحقيقي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40" w:dyaOrig="220">
                      <v:shape id="_x0000_i1126" type="#_x0000_t75" style="width:12.3pt;height:11.05pt" o:ole="">
                        <v:imagedata r:id="rId108" o:title=""/>
                      </v:shape>
                      <o:OLEObject Type="Embed" ProgID="Equation.DSMT4" ShapeID="_x0000_i1126" DrawAspect="Content" ObjectID="_1606548556" r:id="rId16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الثنائية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4"/>
                      <w:sz w:val="24"/>
                      <w:szCs w:val="24"/>
                    </w:rPr>
                    <w:object w:dxaOrig="700" w:dyaOrig="400">
                      <v:shape id="_x0000_i1127" type="#_x0000_t75" style="width:35.05pt;height:20.1pt" o:ole="">
                        <v:imagedata r:id="rId169" o:title=""/>
                      </v:shape>
                      <o:OLEObject Type="Embed" ProgID="Equation.DSMT4" ShapeID="_x0000_i1127" DrawAspect="Content" ObjectID="_1606548557" r:id="rId170"/>
                    </w:object>
                  </w:r>
                  <w:r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تسمى نقطة </w:t>
                  </w:r>
                  <w:proofErr w:type="gramStart"/>
                  <w:r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مثقلة </w:t>
                  </w:r>
                  <w:r>
                    <w:rPr>
                      <w:rFonts w:ascii="Amiri" w:hAnsi="Amiri" w:cs="Amiri" w:hint="cs"/>
                      <w:color w:val="44546A" w:themeColor="text2"/>
                      <w:sz w:val="24"/>
                      <w:szCs w:val="24"/>
                      <w:rtl/>
                    </w:rPr>
                    <w:t>،</w:t>
                  </w:r>
                  <w:proofErr w:type="gramEnd"/>
                  <w:r>
                    <w:rPr>
                      <w:rFonts w:ascii="Amiri" w:hAnsi="Amiri" w:cs="Amiri" w:hint="cs"/>
                      <w:color w:val="44546A" w:themeColor="text2"/>
                      <w:sz w:val="24"/>
                      <w:szCs w:val="24"/>
                      <w:rtl/>
                    </w:rPr>
                    <w:t xml:space="preserve">و </w: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جملة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6"/>
                      <w:sz w:val="24"/>
                      <w:szCs w:val="24"/>
                    </w:rPr>
                    <w:object w:dxaOrig="1620" w:dyaOrig="440">
                      <v:shape id="_x0000_i1128" type="#_x0000_t75" style="width:81.1pt;height:22.05pt" o:ole="">
                        <v:imagedata r:id="rId171" o:title=""/>
                      </v:shape>
                      <o:OLEObject Type="Embed" ProgID="Equation.DSMT4" ShapeID="_x0000_i1128" DrawAspect="Content" ObjectID="_1606548558" r:id="rId172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تسمى جملة نقطتين مثقلتين(يمكن تعريف وبنفس الطريقة جملة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00" w:dyaOrig="220">
                      <v:shape id="_x0000_i1129" type="#_x0000_t75" style="width:9.75pt;height:11.05pt" o:ole="">
                        <v:imagedata r:id="rId173" o:title=""/>
                      </v:shape>
                      <o:OLEObject Type="Embed" ProgID="Equation.DSMT4" ShapeID="_x0000_i1129" DrawAspect="Content" ObjectID="_1606548559" r:id="rId174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نقطة مثقلة).</w:t>
                  </w:r>
                </w:p>
                <w:p w:rsidR="00FD60DD" w:rsidRPr="00B8412E" w:rsidRDefault="00FD60DD" w:rsidP="00FD60DD">
                  <w:pPr>
                    <w:bidi/>
                    <w:spacing w:line="240" w:lineRule="auto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نقطة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60" w:dyaOrig="279">
                      <v:shape id="_x0000_i1130" type="#_x0000_t75" style="width:12.95pt;height:14.25pt" o:ole="">
                        <v:imagedata r:id="rId95" o:title=""/>
                      </v:shape>
                      <o:OLEObject Type="Embed" ProgID="Equation.DSMT4" ShapeID="_x0000_i1130" DrawAspect="Content" ObjectID="_1606548560" r:id="rId175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هي </w:t>
                  </w:r>
                  <w:proofErr w:type="gramStart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مرجح</w:t>
                  </w:r>
                  <w:proofErr w:type="gramEnd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الجملة المثقلة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6"/>
                      <w:sz w:val="24"/>
                      <w:szCs w:val="24"/>
                    </w:rPr>
                    <w:object w:dxaOrig="1620" w:dyaOrig="440">
                      <v:shape id="_x0000_i1131" type="#_x0000_t75" style="width:81.1pt;height:22.05pt" o:ole="">
                        <v:imagedata r:id="rId171" o:title=""/>
                      </v:shape>
                      <o:OLEObject Type="Embed" ProgID="Equation.DSMT4" ShapeID="_x0000_i1131" DrawAspect="Content" ObjectID="_1606548561" r:id="rId176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.</w:t>
                  </w:r>
                </w:p>
                <w:p w:rsidR="00FD60DD" w:rsidRDefault="00FD60DD" w:rsidP="00FD60DD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after="0" w:line="240" w:lineRule="auto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</w:rPr>
                  </w:pP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إذا كانت</w:t>
                  </w:r>
                  <w:r w:rsidRPr="00B8412E">
                    <w:rPr>
                      <w:position w:val="-4"/>
                    </w:rPr>
                    <w:object w:dxaOrig="240" w:dyaOrig="260">
                      <v:shape id="_x0000_i1132" type="#_x0000_t75" style="width:12.3pt;height:12.95pt" o:ole="">
                        <v:imagedata r:id="rId177" o:title=""/>
                      </v:shape>
                      <o:OLEObject Type="Embed" ProgID="Equation.DSMT4" ShapeID="_x0000_i1132" DrawAspect="Content" ObjectID="_1606548562" r:id="rId17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منطبقة </w:t>
                  </w:r>
                  <w:proofErr w:type="gramStart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على</w:t>
                  </w:r>
                  <w:proofErr w:type="gramEnd"/>
                  <w:r w:rsidRPr="00B8412E">
                    <w:rPr>
                      <w:position w:val="-4"/>
                    </w:rPr>
                    <w:object w:dxaOrig="240" w:dyaOrig="260">
                      <v:shape id="_x0000_i1133" type="#_x0000_t75" style="width:12.3pt;height:12.95pt" o:ole="">
                        <v:imagedata r:id="rId179" o:title=""/>
                      </v:shape>
                      <o:OLEObject Type="Embed" ProgID="Equation.DSMT4" ShapeID="_x0000_i1133" DrawAspect="Content" ObjectID="_1606548563" r:id="rId180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نحصل على</w:t>
                  </w:r>
                  <w:r w:rsidRPr="00B8412E">
                    <w:rPr>
                      <w:position w:val="-14"/>
                    </w:rPr>
                    <w:object w:dxaOrig="1500" w:dyaOrig="420">
                      <v:shape id="_x0000_i1134" type="#_x0000_t75" style="width:75.25pt;height:20.75pt" o:ole="">
                        <v:imagedata r:id="rId181" o:title=""/>
                      </v:shape>
                      <o:OLEObject Type="Embed" ProgID="Equation.DSMT4" ShapeID="_x0000_i1134" DrawAspect="Content" ObjectID="_1606548564" r:id="rId182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بما أن</w:t>
                  </w:r>
                  <w:r w:rsidRPr="00B8412E">
                    <w:rPr>
                      <w:position w:val="-10"/>
                    </w:rPr>
                    <w:object w:dxaOrig="980" w:dyaOrig="320">
                      <v:shape id="_x0000_i1135" type="#_x0000_t75" style="width:49.3pt;height:15.55pt" o:ole="" fillcolor="yellow">
                        <v:imagedata r:id="rId183" o:title=""/>
                      </v:shape>
                      <o:OLEObject Type="Embed" ProgID="Equation.DSMT4" ShapeID="_x0000_i1135" DrawAspect="Content" ObjectID="_1606548565" r:id="rId184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فإن</w:t>
                  </w:r>
                  <w:r w:rsidRPr="00B8412E">
                    <w:rPr>
                      <w:position w:val="-6"/>
                    </w:rPr>
                    <w:object w:dxaOrig="740" w:dyaOrig="340">
                      <v:shape id="_x0000_i1136" type="#_x0000_t75" style="width:36.95pt;height:16.85pt" o:ole="">
                        <v:imagedata r:id="rId185" o:title=""/>
                      </v:shape>
                      <o:OLEObject Type="Embed" ProgID="Equation.DSMT4" ShapeID="_x0000_i1136" DrawAspect="Content" ObjectID="_1606548566" r:id="rId186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أي</w:t>
                  </w:r>
                  <w:r w:rsidRPr="00B8412E">
                    <w:rPr>
                      <w:position w:val="-6"/>
                    </w:rPr>
                    <w:object w:dxaOrig="260" w:dyaOrig="279">
                      <v:shape id="_x0000_i1137" type="#_x0000_t75" style="width:12.95pt;height:14.25pt" o:ole="">
                        <v:imagedata r:id="rId187" o:title=""/>
                      </v:shape>
                      <o:OLEObject Type="Embed" ProgID="Equation.DSMT4" ShapeID="_x0000_i1137" DrawAspect="Content" ObjectID="_1606548567" r:id="rId18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ينطبق على</w:t>
                  </w:r>
                  <w:r w:rsidRPr="00B8412E">
                    <w:rPr>
                      <w:position w:val="-4"/>
                    </w:rPr>
                    <w:object w:dxaOrig="240" w:dyaOrig="260">
                      <v:shape id="_x0000_i1138" type="#_x0000_t75" style="width:12.3pt;height:12.95pt" o:ole="">
                        <v:imagedata r:id="rId189" o:title=""/>
                      </v:shape>
                      <o:OLEObject Type="Embed" ProgID="Equation.DSMT4" ShapeID="_x0000_i1138" DrawAspect="Content" ObjectID="_1606548568" r:id="rId190"/>
                    </w:object>
                  </w:r>
                </w:p>
                <w:p w:rsidR="00FD60DD" w:rsidRDefault="00FD60DD" w:rsidP="00FD60DD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after="0" w:line="240" w:lineRule="auto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</w:rPr>
                  </w:pP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 إذا كان</w:t>
                  </w:r>
                  <w:r w:rsidRPr="00B8412E">
                    <w:rPr>
                      <w:position w:val="-10"/>
                    </w:rPr>
                    <w:object w:dxaOrig="980" w:dyaOrig="320">
                      <v:shape id="_x0000_i1139" type="#_x0000_t75" style="width:49.3pt;height:16.2pt" o:ole="">
                        <v:imagedata r:id="rId191" o:title=""/>
                      </v:shape>
                      <o:OLEObject Type="Embed" ProgID="Equation.DSMT4" ShapeID="_x0000_i1139" DrawAspect="Content" ObjectID="_1606548569" r:id="rId192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أي</w:t>
                  </w:r>
                  <w:r w:rsidRPr="00B8412E">
                    <w:rPr>
                      <w:position w:val="-10"/>
                    </w:rPr>
                    <w:object w:dxaOrig="780" w:dyaOrig="320">
                      <v:shape id="_x0000_i1140" type="#_x0000_t75" style="width:38.9pt;height:16.2pt" o:ole="">
                        <v:imagedata r:id="rId193" o:title=""/>
                      </v:shape>
                      <o:OLEObject Type="Embed" ProgID="Equation.DSMT4" ShapeID="_x0000_i1140" DrawAspect="Content" ObjectID="_1606548570" r:id="rId194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علاقة تصبح</w:t>
                  </w:r>
                  <w:r w:rsidRPr="00B8412E">
                    <w:rPr>
                      <w:position w:val="-10"/>
                    </w:rPr>
                    <w:object w:dxaOrig="1600" w:dyaOrig="380">
                      <v:shape id="_x0000_i1141" type="#_x0000_t75" style="width:79.8pt;height:18.8pt" o:ole="">
                        <v:imagedata r:id="rId195" o:title=""/>
                      </v:shape>
                      <o:OLEObject Type="Embed" ProgID="Equation.DSMT4" ShapeID="_x0000_i1141" DrawAspect="Content" ObjectID="_1606548571" r:id="rId196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هذا غير ممكن إذا كان</w:t>
                  </w:r>
                  <w:r w:rsidRPr="00B8412E">
                    <w:rPr>
                      <w:position w:val="-6"/>
                    </w:rPr>
                    <w:object w:dxaOrig="600" w:dyaOrig="279">
                      <v:shape id="_x0000_i1142" type="#_x0000_t75" style="width:29.85pt;height:14.25pt" o:ole="">
                        <v:imagedata r:id="rId197" o:title=""/>
                      </v:shape>
                      <o:OLEObject Type="Embed" ProgID="Equation.DSMT4" ShapeID="_x0000_i1142" DrawAspect="Content" ObjectID="_1606548572" r:id="rId19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</w:t>
                  </w:r>
                  <w:r w:rsidRPr="00B8412E">
                    <w:rPr>
                      <w:position w:val="-4"/>
                    </w:rPr>
                    <w:object w:dxaOrig="639" w:dyaOrig="260">
                      <v:shape id="_x0000_i1143" type="#_x0000_t75" style="width:31.8pt;height:12.95pt" o:ole="">
                        <v:imagedata r:id="rId199" o:title=""/>
                      </v:shape>
                      <o:OLEObject Type="Embed" ProgID="Equation.DSMT4" ShapeID="_x0000_i1143" DrawAspect="Content" ObjectID="_1606548573" r:id="rId200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Amiri" w:hAnsi="Amiri" w:cs="Amiri" w:hint="cs"/>
                      <w:color w:val="44546A" w:themeColor="text2"/>
                      <w:sz w:val="24"/>
                      <w:szCs w:val="24"/>
                      <w:rtl/>
                    </w:rPr>
                    <w:t>عليه</w: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النقطة</w:t>
                  </w:r>
                  <w:r w:rsidRPr="00B8412E">
                    <w:rPr>
                      <w:position w:val="-6"/>
                    </w:rPr>
                    <w:object w:dxaOrig="260" w:dyaOrig="279">
                      <v:shape id="_x0000_i1144" type="#_x0000_t75" style="width:12.95pt;height:14.25pt" o:ole="">
                        <v:imagedata r:id="rId201" o:title=""/>
                      </v:shape>
                      <o:OLEObject Type="Embed" ProgID="Equation.DSMT4" ShapeID="_x0000_i1144" DrawAspect="Content" ObjectID="_1606548574" r:id="rId202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غير </w:t>
                  </w:r>
                  <w:proofErr w:type="gramStart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موجودة .</w:t>
                  </w:r>
                  <w:proofErr w:type="gramEnd"/>
                </w:p>
                <w:p w:rsidR="00FD60DD" w:rsidRPr="00B8412E" w:rsidRDefault="00FD60DD" w:rsidP="00FD60DD">
                  <w:pPr>
                    <w:pStyle w:val="Paragraphedeliste"/>
                    <w:bidi/>
                    <w:spacing w:after="0" w:line="240" w:lineRule="auto"/>
                    <w:ind w:left="727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مثلا إذا كان</w:t>
                  </w:r>
                  <w:r w:rsidRPr="00B8412E">
                    <w:rPr>
                      <w:position w:val="-6"/>
                    </w:rPr>
                    <w:object w:dxaOrig="600" w:dyaOrig="279">
                      <v:shape id="_x0000_i1145" type="#_x0000_t75" style="width:29.85pt;height:14.25pt" o:ole="">
                        <v:imagedata r:id="rId203" o:title=""/>
                      </v:shape>
                      <o:OLEObject Type="Embed" ProgID="Equation.DSMT4" ShapeID="_x0000_i1145" DrawAspect="Content" ObjectID="_1606548575" r:id="rId204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 w:rsidRPr="00B8412E">
                    <w:rPr>
                      <w:position w:val="-10"/>
                    </w:rPr>
                    <w:object w:dxaOrig="740" w:dyaOrig="320">
                      <v:shape id="_x0000_i1146" type="#_x0000_t75" style="width:36.95pt;height:16.2pt" o:ole="">
                        <v:imagedata r:id="rId205" o:title=""/>
                      </v:shape>
                      <o:OLEObject Type="Embed" ProgID="Equation.DSMT4" ShapeID="_x0000_i1146" DrawAspect="Content" ObjectID="_1606548576" r:id="rId206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إذا كان</w:t>
                  </w:r>
                  <w:r w:rsidRPr="00B8412E">
                    <w:rPr>
                      <w:position w:val="-4"/>
                    </w:rPr>
                    <w:object w:dxaOrig="639" w:dyaOrig="260">
                      <v:shape id="_x0000_i1147" type="#_x0000_t75" style="width:31.8pt;height:12.95pt" o:ole="">
                        <v:imagedata r:id="rId207" o:title=""/>
                      </v:shape>
                      <o:OLEObject Type="Embed" ProgID="Equation.DSMT4" ShapeID="_x0000_i1147" DrawAspect="Content" ObjectID="_1606548577" r:id="rId20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جملة</w:t>
                  </w:r>
                  <w:r w:rsidRPr="00B8412E">
                    <w:rPr>
                      <w:position w:val="-16"/>
                    </w:rPr>
                    <w:object w:dxaOrig="1600" w:dyaOrig="440">
                      <v:shape id="_x0000_i1148" type="#_x0000_t75" style="width:79.8pt;height:22.05pt" o:ole="">
                        <v:imagedata r:id="rId209" o:title=""/>
                      </v:shape>
                      <o:OLEObject Type="Embed" ProgID="Equation.DSMT4" ShapeID="_x0000_i1148" DrawAspect="Content" ObjectID="_1606548578" r:id="rId210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ليس لها مرجح.</w:t>
                  </w:r>
                </w:p>
                <w:p w:rsidR="00FD60DD" w:rsidRPr="000B6771" w:rsidRDefault="00FD60DD" w:rsidP="00FD60DD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after="0"/>
                    <w:rPr>
                      <w:rFonts w:cs="Simplified Arabic"/>
                      <w:color w:val="000000" w:themeColor="text1"/>
                      <w:sz w:val="28"/>
                      <w:szCs w:val="28"/>
                    </w:rPr>
                  </w:pP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إذا كان </w:t>
                  </w:r>
                  <w:r w:rsidRPr="00104E81">
                    <w:rPr>
                      <w:position w:val="-4"/>
                      <w:lang w:val="fr-FR"/>
                    </w:rPr>
                    <w:object w:dxaOrig="735" w:dyaOrig="255">
                      <v:shape id="_x0000_i1149" type="#_x0000_t75" style="width:36.95pt;height:12.95pt" o:ole="">
                        <v:imagedata r:id="rId211" o:title=""/>
                      </v:shape>
                      <o:OLEObject Type="Embed" ProgID="Equation.DSMT4" ShapeID="_x0000_i1149" DrawAspect="Content" ObjectID="_1606548579" r:id="rId212"/>
                    </w:object>
                  </w:r>
                  <w:proofErr w:type="gramStart"/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فإن</w:t>
                  </w:r>
                  <w:proofErr w:type="gramEnd"/>
                  <w:r w:rsidRPr="00104E81">
                    <w:rPr>
                      <w:position w:val="-4"/>
                      <w:lang w:val="fr-FR"/>
                    </w:rPr>
                    <w:object w:dxaOrig="1230" w:dyaOrig="255">
                      <v:shape id="_x0000_i1150" type="#_x0000_t75" style="width:61.6pt;height:12.95pt" o:ole="">
                        <v:imagedata r:id="rId213" o:title=""/>
                      </v:shape>
                      <o:OLEObject Type="Embed" ProgID="Equation.DSMT4" ShapeID="_x0000_i1150" DrawAspect="Content" ObjectID="_1606548580" r:id="rId214"/>
                    </w:object>
                  </w:r>
                  <w:r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.</w:t>
                  </w:r>
                </w:p>
                <w:p w:rsidR="00FD60DD" w:rsidRPr="000B6771" w:rsidRDefault="00FD60DD" w:rsidP="00FD60DD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after="0"/>
                    <w:rPr>
                      <w:rFonts w:cs="Simplified Arabic"/>
                      <w:color w:val="000000" w:themeColor="text1"/>
                      <w:sz w:val="28"/>
                      <w:szCs w:val="28"/>
                    </w:rPr>
                  </w:pP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إذا كان </w:t>
                  </w:r>
                  <w:r w:rsidRPr="00104E81">
                    <w:rPr>
                      <w:position w:val="-10"/>
                      <w:lang w:val="fr-FR"/>
                    </w:rPr>
                    <w:object w:dxaOrig="705" w:dyaOrig="330">
                      <v:shape id="_x0000_i1151" type="#_x0000_t75" style="width:35.7pt;height:16.2pt" o:ole="">
                        <v:imagedata r:id="rId215" o:title=""/>
                      </v:shape>
                      <o:OLEObject Type="Embed" ProgID="Equation.DSMT4" ShapeID="_x0000_i1151" DrawAspect="Content" ObjectID="_1606548581" r:id="rId216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نحصل على </w:t>
                  </w:r>
                  <w:r w:rsidRPr="00104E81">
                    <w:rPr>
                      <w:position w:val="-6"/>
                      <w:lang w:val="fr-FR"/>
                    </w:rPr>
                    <w:object w:dxaOrig="1485" w:dyaOrig="390">
                      <v:shape id="_x0000_i1152" type="#_x0000_t75" style="width:74.6pt;height:19.45pt" o:ole="">
                        <v:imagedata r:id="rId217" o:title=""/>
                      </v:shape>
                      <o:OLEObject Type="Embed" ProgID="Equation.DSMT4" ShapeID="_x0000_i1152" DrawAspect="Content" ObjectID="_1606548582" r:id="rId218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(أي أن </w:t>
                  </w:r>
                  <w:r w:rsidRPr="00104E81">
                    <w:rPr>
                      <w:position w:val="-4"/>
                      <w:lang w:val="fr-FR"/>
                    </w:rPr>
                    <w:object w:dxaOrig="255" w:dyaOrig="255">
                      <v:shape id="_x0000_i1153" type="#_x0000_t75" style="width:12.95pt;height:12.95pt" o:ole="">
                        <v:imagedata r:id="rId219" o:title=""/>
                      </v:shape>
                      <o:OLEObject Type="Embed" ProgID="Equation.DSMT4" ShapeID="_x0000_i1153" DrawAspect="Content" ObjectID="_1606548583" r:id="rId220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منتصف القطعة </w:t>
                  </w:r>
                  <w:r w:rsidRPr="00104E81">
                    <w:rPr>
                      <w:position w:val="-16"/>
                      <w:lang w:val="fr-FR"/>
                    </w:rPr>
                    <w:object w:dxaOrig="540" w:dyaOrig="435">
                      <v:shape id="_x0000_i1154" type="#_x0000_t75" style="width:27.25pt;height:22.05pt" o:ole="">
                        <v:imagedata r:id="rId221" o:title=""/>
                      </v:shape>
                      <o:OLEObject Type="Embed" ProgID="Equation.DSMT4" ShapeID="_x0000_i1154" DrawAspect="Content" ObjectID="_1606548584" r:id="rId222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) و نسمي </w:t>
                  </w:r>
                  <w:r w:rsidRPr="00104E81">
                    <w:rPr>
                      <w:position w:val="-4"/>
                      <w:lang w:val="fr-FR"/>
                    </w:rPr>
                    <w:object w:dxaOrig="255" w:dyaOrig="255">
                      <v:shape id="_x0000_i1155" type="#_x0000_t75" style="width:12.95pt;height:12.95pt" o:ole="">
                        <v:imagedata r:id="rId223" o:title=""/>
                      </v:shape>
                      <o:OLEObject Type="Embed" ProgID="Equation.DSMT4" ShapeID="_x0000_i1155" DrawAspect="Content" ObjectID="_1606548585" r:id="rId224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 xml:space="preserve"> مركز المسافتين المتساويتين للنقطتين </w:t>
                  </w:r>
                  <w:r w:rsidRPr="00104E81">
                    <w:rPr>
                      <w:position w:val="-4"/>
                      <w:lang w:val="fr-FR"/>
                    </w:rPr>
                    <w:object w:dxaOrig="240" w:dyaOrig="255">
                      <v:shape id="_x0000_i1156" type="#_x0000_t75" style="width:12.3pt;height:12.95pt" o:ole="">
                        <v:imagedata r:id="rId225" o:title=""/>
                      </v:shape>
                      <o:OLEObject Type="Embed" ProgID="Equation.DSMT4" ShapeID="_x0000_i1156" DrawAspect="Content" ObjectID="_1606548586" r:id="rId226"/>
                    </w:object>
                  </w:r>
                  <w:proofErr w:type="gramStart"/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،</w:t>
                  </w:r>
                  <w:proofErr w:type="gramEnd"/>
                  <w:r w:rsidRPr="00104E81">
                    <w:rPr>
                      <w:position w:val="-4"/>
                      <w:lang w:val="fr-FR"/>
                    </w:rPr>
                    <w:object w:dxaOrig="255" w:dyaOrig="255">
                      <v:shape id="_x0000_i1157" type="#_x0000_t75" style="width:12.95pt;height:12.95pt" o:ole="">
                        <v:imagedata r:id="rId227" o:title=""/>
                      </v:shape>
                      <o:OLEObject Type="Embed" ProgID="Equation.DSMT4" ShapeID="_x0000_i1157" DrawAspect="Content" ObjectID="_1606548587" r:id="rId228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</w:rPr>
                    <w:t>.</w:t>
                  </w:r>
                </w:p>
                <w:p w:rsidR="00FD60DD" w:rsidRPr="000B677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</w:p>
                <w:p w:rsidR="00FD60DD" w:rsidRPr="00AF60DF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74" style="position:absolute;left:0;text-align:left;margin-left:-41.6pt;margin-top:-.15pt;width:77.15pt;height:561.65pt;z-index:251700224" arcsize="10923f" fillcolor="white [3201]" strokecolor="#5b9bd5 [3204]" strokeweight="2.5pt">
            <v:shadow color="#868686"/>
            <v:textbox style="mso-next-textbox:#_x0000_s1174">
              <w:txbxContent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ind w:left="-42" w:hanging="141"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50513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val="fr-FR"/>
                    </w:rPr>
                  </w:pPr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1179" style="position:absolute;left:0;text-align:left;margin-left:-42.95pt;margin-top:4.75pt;width:93.4pt;height:764.2pt;z-index:251705344" arcsize="10923f" fillcolor="white [3201]" strokecolor="#5b9bd5 [3204]" strokeweight="2.5pt">
            <v:shadow color="#868686"/>
            <v:textbox>
              <w:txbxContent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</w:pPr>
                </w:p>
                <w:p w:rsidR="00FD60DD" w:rsidRPr="00F72455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F7245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</w:rPr>
                    <w:t>ملاحظة:</w:t>
                  </w:r>
                  <w:r w:rsidRPr="00F72455">
                    <w:rPr>
                      <w:rFonts w:ascii="Amiri" w:hAnsi="Amiri" w:cs="Amiri"/>
                      <w:sz w:val="24"/>
                      <w:szCs w:val="20"/>
                      <w:rtl/>
                    </w:rPr>
                    <w:t xml:space="preserve"> إذا كان المرجح</w:t>
                  </w:r>
                  <w:r w:rsidRPr="00F72455">
                    <w:rPr>
                      <w:rFonts w:ascii="Amiri" w:hAnsi="Amiri" w:cs="Amiri"/>
                      <w:position w:val="-6"/>
                      <w:sz w:val="24"/>
                      <w:szCs w:val="20"/>
                    </w:rPr>
                    <w:object w:dxaOrig="260" w:dyaOrig="279">
                      <v:shape id="_x0000_i1158" type="#_x0000_t75" style="width:12.95pt;height:14.25pt" o:ole="">
                        <v:imagedata r:id="rId95" o:title=""/>
                      </v:shape>
                      <o:OLEObject Type="Embed" ProgID="Equation.DSMT4" ShapeID="_x0000_i1158" DrawAspect="Content" ObjectID="_1606548588" r:id="rId229"/>
                    </w:object>
                  </w:r>
                  <w:r w:rsidRPr="00F72455">
                    <w:rPr>
                      <w:rFonts w:ascii="Amiri" w:hAnsi="Amiri" w:cs="Amiri"/>
                      <w:sz w:val="24"/>
                      <w:szCs w:val="20"/>
                      <w:rtl/>
                    </w:rPr>
                    <w:t xml:space="preserve"> منتصف القطعة</w:t>
                  </w:r>
                  <w:r w:rsidRPr="00F72455">
                    <w:rPr>
                      <w:rFonts w:ascii="Amiri" w:hAnsi="Amiri" w:cs="Amiri"/>
                      <w:position w:val="-14"/>
                      <w:sz w:val="24"/>
                      <w:szCs w:val="20"/>
                    </w:rPr>
                    <w:object w:dxaOrig="540" w:dyaOrig="400">
                      <v:shape id="_x0000_i1159" type="#_x0000_t75" style="width:27.25pt;height:20.1pt" o:ole="">
                        <v:imagedata r:id="rId97" o:title=""/>
                      </v:shape>
                      <o:OLEObject Type="Embed" ProgID="Equation.DSMT4" ShapeID="_x0000_i1159" DrawAspect="Content" ObjectID="_1606548589" r:id="rId230"/>
                    </w:object>
                  </w:r>
                  <w:r w:rsidRPr="00F72455">
                    <w:rPr>
                      <w:rFonts w:ascii="Amiri" w:hAnsi="Amiri" w:cs="Amiri"/>
                      <w:sz w:val="20"/>
                      <w:szCs w:val="20"/>
                      <w:rtl/>
                    </w:rPr>
                    <w:t xml:space="preserve"> فإن من أجل </w:t>
                  </w:r>
                  <w:proofErr w:type="spellStart"/>
                  <w:r w:rsidRPr="00F72455">
                    <w:rPr>
                      <w:rFonts w:ascii="Amiri" w:hAnsi="Amiri" w:cs="Amiri"/>
                      <w:sz w:val="20"/>
                      <w:szCs w:val="20"/>
                      <w:rtl/>
                    </w:rPr>
                    <w:t>كلنقطة</w:t>
                  </w:r>
                  <w:proofErr w:type="spellEnd"/>
                  <w:r w:rsidRPr="00F72455">
                    <w:rPr>
                      <w:rFonts w:ascii="Amiri" w:hAnsi="Amiri" w:cs="Amiri"/>
                      <w:position w:val="-4"/>
                      <w:sz w:val="20"/>
                      <w:szCs w:val="20"/>
                    </w:rPr>
                    <w:object w:dxaOrig="320" w:dyaOrig="260">
                      <v:shape id="_x0000_i1160" type="#_x0000_t75" style="width:16.2pt;height:12.95pt" o:ole="">
                        <v:imagedata r:id="rId99" o:title=""/>
                      </v:shape>
                      <o:OLEObject Type="Embed" ProgID="Equation.DSMT4" ShapeID="_x0000_i1160" DrawAspect="Content" ObjectID="_1606548590" r:id="rId231"/>
                    </w:object>
                  </w:r>
                  <w:r w:rsidRPr="00F72455">
                    <w:rPr>
                      <w:rFonts w:ascii="Amiri" w:hAnsi="Amiri" w:cs="Amiri"/>
                      <w:position w:val="-10"/>
                      <w:sz w:val="24"/>
                      <w:szCs w:val="20"/>
                    </w:rPr>
                    <w:object w:dxaOrig="1760" w:dyaOrig="380">
                      <v:shape id="_x0000_i1161" type="#_x0000_t75" style="width:76.55pt;height:18.8pt" o:ole="" filled="t" fillcolor="yellow">
                        <v:imagedata r:id="rId101" o:title=""/>
                      </v:shape>
                      <o:OLEObject Type="Embed" ProgID="Equation.DSMT4" ShapeID="_x0000_i1161" DrawAspect="Content" ObjectID="_1606548591" r:id="rId232"/>
                    </w:object>
                  </w: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876B3B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 w:rsidRPr="0085316B"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77" style="position:absolute;left:0;text-align:left;margin-left:54.35pt;margin-top:8.6pt;width:42.15pt;height:764.2pt;z-index:251703296" arcsize="10923f" fillcolor="white [3201]" strokecolor="#5b9bd5 [3204]" strokeweight="2.5pt">
            <v:shadow color="#868686"/>
            <v:textbox>
              <w:txbxContent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Pr="00F72455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Pr="00F72455"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20د</w:t>
                  </w: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</w:pPr>
                </w:p>
                <w:p w:rsidR="00FD60DD" w:rsidRPr="00F72455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28"/>
                      <w:szCs w:val="28"/>
                      <w:rtl/>
                      <w:lang w:bidi="ar-DZ"/>
                    </w:rPr>
                    <w:t>30د</w:t>
                  </w:r>
                </w:p>
                <w:p w:rsidR="00FD60DD" w:rsidRDefault="00FD60DD" w:rsidP="00FD60DD">
                  <w:pPr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876B3B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71" style="position:absolute;left:0;text-align:left;margin-left:101.05pt;margin-top:8.6pt;width:339.85pt;height:767.5pt;z-index:251697152" arcsize="0" fillcolor="white [3201]" strokecolor="#5b9bd5 [3204]" strokeweight="2.5pt">
            <v:shadow color="#868686"/>
            <v:textbox style="mso-next-textbox:#_x0000_s1171">
              <w:txbxContent>
                <w:p w:rsidR="00FD60DD" w:rsidRPr="000B6771" w:rsidRDefault="00FD60DD" w:rsidP="00FD60DD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after="0"/>
                    <w:rPr>
                      <w:rFonts w:cs="Simplified Arabic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0B6771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لتعيين وضعية النقطة </w:t>
                  </w:r>
                  <w:r w:rsidRPr="007D3154">
                    <w:rPr>
                      <w:position w:val="-4"/>
                      <w:sz w:val="20"/>
                      <w:szCs w:val="20"/>
                      <w:lang w:val="fr-FR" w:bidi="ar-DZ"/>
                    </w:rPr>
                    <w:object w:dxaOrig="255" w:dyaOrig="255">
                      <v:shape id="_x0000_i1162" type="#_x0000_t75" style="width:12.95pt;height:12.95pt" o:ole="">
                        <v:imagedata r:id="rId233" o:title=""/>
                      </v:shape>
                      <o:OLEObject Type="Embed" ProgID="Equation.DSMT4" ShapeID="_x0000_i1162" DrawAspect="Content" ObjectID="_1606548592" r:id="rId234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مرجح الجملة المثقلة </w:t>
                  </w:r>
                  <w:r w:rsidRPr="007D3154">
                    <w:rPr>
                      <w:position w:val="-16"/>
                      <w:sz w:val="20"/>
                      <w:szCs w:val="20"/>
                      <w:lang w:val="fr-FR" w:bidi="ar-DZ"/>
                    </w:rPr>
                    <w:object w:dxaOrig="1500" w:dyaOrig="435">
                      <v:shape id="_x0000_i1163" type="#_x0000_t75" style="width:75.25pt;height:22.05pt" o:ole="">
                        <v:imagedata r:id="rId235" o:title=""/>
                      </v:shape>
                      <o:OLEObject Type="Embed" ProgID="Equation.DSMT4" ShapeID="_x0000_i1163" DrawAspect="Content" ObjectID="_1606548593" r:id="rId236"/>
                    </w:object>
                  </w:r>
                  <w:r w:rsidRPr="000B6771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نكتب </w:t>
                  </w:r>
                </w:p>
                <w:p w:rsidR="00FD60DD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</w:pPr>
                  <w:r w:rsidRPr="007D3154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 w:bidi="ar-DZ"/>
                    </w:rPr>
                    <w:object w:dxaOrig="465" w:dyaOrig="375">
                      <v:shape id="_x0000_i1164" type="#_x0000_t75" style="width:23.35pt;height:18.8pt" o:ole="">
                        <v:imagedata r:id="rId237" o:title=""/>
                      </v:shape>
                      <o:OLEObject Type="Embed" ProgID="Equation.DSMT4" ShapeID="_x0000_i1164" DrawAspect="Content" ObjectID="_1606548594" r:id="rId238"/>
                    </w:object>
                  </w:r>
                  <w:r w:rsidRPr="007D3154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gramStart"/>
                  <w:r w:rsidRPr="007D3154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>بدلالة</w:t>
                  </w:r>
                  <w:proofErr w:type="gramEnd"/>
                  <w:r w:rsidRPr="007D3154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D3154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 w:bidi="ar-DZ"/>
                    </w:rPr>
                    <w:object w:dxaOrig="435" w:dyaOrig="375">
                      <v:shape id="_x0000_i1165" type="#_x0000_t75" style="width:22.05pt;height:18.8pt" o:ole="">
                        <v:imagedata r:id="rId239" o:title=""/>
                      </v:shape>
                      <o:OLEObject Type="Embed" ProgID="Equation.DSMT4" ShapeID="_x0000_i1165" DrawAspect="Content" ObjectID="_1606548595" r:id="rId240"/>
                    </w:object>
                  </w:r>
                  <w:r>
                    <w:rPr>
                      <w:rFonts w:ascii="Amiri" w:hAnsi="Amiri" w:cs="Amiri" w:hint="cs"/>
                      <w:color w:val="000000" w:themeColor="text1"/>
                      <w:sz w:val="24"/>
                      <w:szCs w:val="24"/>
                      <w:rtl/>
                      <w:lang w:val="fr-FR" w:bidi="ar-DZ"/>
                    </w:rPr>
                    <w:t>.</w:t>
                  </w:r>
                  <w:r w:rsidRPr="007D3154">
                    <w:rPr>
                      <w:rFonts w:ascii="Amiri" w:hAnsi="Amiri" w:cs="Amiri"/>
                      <w:position w:val="-10"/>
                      <w:sz w:val="20"/>
                      <w:szCs w:val="20"/>
                      <w:lang w:val="fr-FR" w:bidi="ar-DZ"/>
                    </w:rPr>
                    <w:object w:dxaOrig="1950" w:dyaOrig="435">
                      <v:shape id="_x0000_i1166" type="#_x0000_t75" style="width:97.3pt;height:22.05pt" o:ole="">
                        <v:imagedata r:id="rId241" o:title=""/>
                      </v:shape>
                      <o:OLEObject Type="Embed" ProgID="Equation.DSMT4" ShapeID="_x0000_i1166" DrawAspect="Content" ObjectID="_1606548596" r:id="rId242"/>
                    </w:object>
                  </w:r>
                  <w:r w:rsidRPr="007D3154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يكــــافئ  </w:t>
                  </w:r>
                  <w:r w:rsidRPr="007D3154">
                    <w:rPr>
                      <w:rFonts w:ascii="Amiri" w:hAnsi="Amiri" w:cs="Amiri"/>
                      <w:position w:val="-28"/>
                      <w:sz w:val="20"/>
                      <w:szCs w:val="20"/>
                      <w:lang w:val="fr-FR" w:bidi="ar-DZ"/>
                    </w:rPr>
                    <w:object w:dxaOrig="1960" w:dyaOrig="700">
                      <v:shape id="_x0000_i1167" type="#_x0000_t75" style="width:90.8pt;height:35.05pt" o:ole="">
                        <v:imagedata r:id="rId243" o:title=""/>
                      </v:shape>
                      <o:OLEObject Type="Embed" ProgID="Equation.DSMT4" ShapeID="_x0000_i1167" DrawAspect="Content" ObjectID="_1606548597" r:id="rId244"/>
                    </w:object>
                  </w:r>
                </w:p>
                <w:p w:rsidR="00FD60DD" w:rsidRPr="00B8412E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proofErr w:type="gramStart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>مبرهنة</w:t>
                  </w:r>
                  <w:proofErr w:type="gramEnd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>1</w:t>
                  </w:r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rtl/>
                    </w:rPr>
                    <w:t>:</w: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إذا كانت النقطة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60" w:dyaOrig="279">
                      <v:shape id="_x0000_i1168" type="#_x0000_t75" style="width:12.95pt;height:14.25pt" o:ole="">
                        <v:imagedata r:id="rId95" o:title=""/>
                      </v:shape>
                      <o:OLEObject Type="Embed" ProgID="Equation.DSMT4" ShapeID="_x0000_i1168" DrawAspect="Content" ObjectID="_1606548598" r:id="rId245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مرجح النقطتين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169" type="#_x0000_t75" style="width:12.3pt;height:12.95pt" o:ole="">
                        <v:imagedata r:id="rId104" o:title=""/>
                      </v:shape>
                      <o:OLEObject Type="Embed" ProgID="Equation.DSMT4" ShapeID="_x0000_i1169" DrawAspect="Content" ObjectID="_1606548599" r:id="rId246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170" type="#_x0000_t75" style="width:12.3pt;height:12.95pt" o:ole="">
                        <v:imagedata r:id="rId106" o:title=""/>
                      </v:shape>
                      <o:OLEObject Type="Embed" ProgID="Equation.DSMT4" ShapeID="_x0000_i1170" DrawAspect="Content" ObjectID="_1606548600" r:id="rId247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المرفقتين بالمعاملين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40" w:dyaOrig="220">
                      <v:shape id="_x0000_i1171" type="#_x0000_t75" style="width:12.3pt;height:11.05pt" o:ole="">
                        <v:imagedata r:id="rId108" o:title=""/>
                      </v:shape>
                      <o:OLEObject Type="Embed" ProgID="Equation.DSMT4" ShapeID="_x0000_i1171" DrawAspect="Content" ObjectID="_1606548601" r:id="rId24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240" w:dyaOrig="320">
                      <v:shape id="_x0000_i1172" type="#_x0000_t75" style="width:12.3pt;height:16.2pt" o:ole="">
                        <v:imagedata r:id="rId110" o:title=""/>
                      </v:shape>
                      <o:OLEObject Type="Embed" ProgID="Equation.DSMT4" ShapeID="_x0000_i1172" DrawAspect="Content" ObjectID="_1606548602" r:id="rId249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على الترتيب فإن النقطة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60" w:dyaOrig="279">
                      <v:shape id="_x0000_i1173" type="#_x0000_t75" style="width:12.95pt;height:14.25pt" o:ole="">
                        <v:imagedata r:id="rId95" o:title=""/>
                      </v:shape>
                      <o:OLEObject Type="Embed" ProgID="Equation.DSMT4" ShapeID="_x0000_i1173" DrawAspect="Content" ObjectID="_1606548603" r:id="rId250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حيدة.</w:t>
                  </w:r>
                </w:p>
                <w:p w:rsidR="00FD60DD" w:rsidRPr="00B8412E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u w:val="single"/>
                      <w:rtl/>
                    </w:rPr>
                  </w:pPr>
                  <w:proofErr w:type="gramStart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>برهان</w:t>
                  </w:r>
                  <w:proofErr w:type="gramEnd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u w:val="single"/>
                      <w:rtl/>
                    </w:rPr>
                    <w:t>: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1600" w:dyaOrig="380">
                      <v:shape id="_x0000_i1174" type="#_x0000_t75" style="width:79.8pt;height:18.8pt" o:ole="" fillcolor="yellow">
                        <v:imagedata r:id="rId118" o:title=""/>
                      </v:shape>
                      <o:OLEObject Type="Embed" ProgID="Equation.DSMT4" ShapeID="_x0000_i1174" DrawAspect="Content" ObjectID="_1606548604" r:id="rId251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معناه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2299" w:dyaOrig="380">
                      <v:shape id="_x0000_i1175" type="#_x0000_t75" style="width:115.45pt;height:18.8pt" o:ole="" fillcolor="yellow">
                        <v:imagedata r:id="rId252" o:title=""/>
                      </v:shape>
                      <o:OLEObject Type="Embed" ProgID="Equation.DSMT4" ShapeID="_x0000_i1175" DrawAspect="Content" ObjectID="_1606548605" r:id="rId253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منه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2020" w:dyaOrig="380">
                      <v:shape id="_x0000_i1176" type="#_x0000_t75" style="width:101.2pt;height:18.8pt" o:ole="" fillcolor="yellow">
                        <v:imagedata r:id="rId254" o:title=""/>
                      </v:shape>
                      <o:OLEObject Type="Embed" ProgID="Equation.DSMT4" ShapeID="_x0000_i1176" DrawAspect="Content" ObjectID="_1606548606" r:id="rId255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بما أن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980" w:dyaOrig="320">
                      <v:shape id="_x0000_i1177" type="#_x0000_t75" style="width:49.3pt;height:15.55pt" o:ole="" fillcolor="yellow">
                        <v:imagedata r:id="rId183" o:title=""/>
                      </v:shape>
                      <o:OLEObject Type="Embed" ProgID="Equation.DSMT4" ShapeID="_x0000_i1177" DrawAspect="Content" ObjectID="_1606548607" r:id="rId256"/>
                    </w:object>
                  </w:r>
                </w:p>
                <w:p w:rsidR="00FD60DD" w:rsidRDefault="00FD60DD" w:rsidP="00FD60DD">
                  <w:pPr>
                    <w:bidi/>
                    <w:spacing w:after="0"/>
                    <w:rPr>
                      <w:rFonts w:asciiTheme="minorBidi" w:hAnsiTheme="minorBidi"/>
                      <w:color w:val="44546A" w:themeColor="text2"/>
                      <w:sz w:val="28"/>
                      <w:szCs w:val="28"/>
                    </w:rPr>
                  </w:pPr>
                  <w:proofErr w:type="gramStart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فإن 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28"/>
                      <w:sz w:val="24"/>
                      <w:szCs w:val="24"/>
                    </w:rPr>
                    <w:object w:dxaOrig="1620" w:dyaOrig="660">
                      <v:shape id="_x0000_i1178" type="#_x0000_t75" style="width:81.1pt;height:31.8pt" o:ole="" filled="t" fillcolor="#e2efd9 [665]">
                        <v:imagedata r:id="rId257" o:title=""/>
                      </v:shape>
                      <o:OLEObject Type="Embed" ProgID="Equation.DSMT4" ShapeID="_x0000_i1178" DrawAspect="Content" ObjectID="_1606548608" r:id="rId258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. 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179" type="#_x0000_t75" style="width:12.3pt;height:12.95pt" o:ole="">
                        <v:imagedata r:id="rId104" o:title=""/>
                      </v:shape>
                      <o:OLEObject Type="Embed" ProgID="Equation.DSMT4" ShapeID="_x0000_i1179" DrawAspect="Content" ObjectID="_1606548609" r:id="rId259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180" type="#_x0000_t75" style="width:12.3pt;height:12.95pt" o:ole="">
                        <v:imagedata r:id="rId106" o:title=""/>
                      </v:shape>
                      <o:OLEObject Type="Embed" ProgID="Equation.DSMT4" ShapeID="_x0000_i1180" DrawAspect="Content" ObjectID="_1606548610" r:id="rId260"/>
                    </w:object>
                  </w:r>
                  <w:proofErr w:type="gramStart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نقطتان</w:t>
                  </w:r>
                  <w:proofErr w:type="gramEnd"/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ثابتتان إذا </w:t>
                  </w:r>
                  <w:r w:rsidRPr="00B8412E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60" w:dyaOrig="279">
                      <v:shape id="_x0000_i1181" type="#_x0000_t75" style="width:12.95pt;height:14.25pt" o:ole="">
                        <v:imagedata r:id="rId261" o:title=""/>
                      </v:shape>
                      <o:OLEObject Type="Embed" ProgID="Equation.DSMT4" ShapeID="_x0000_i1181" DrawAspect="Content" ObjectID="_1606548611" r:id="rId262"/>
                    </w:object>
                  </w:r>
                  <w:r w:rsidRPr="00B8412E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حيد</w:t>
                  </w:r>
                </w:p>
                <w:p w:rsidR="00FD60DD" w:rsidRPr="000B677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proofErr w:type="gramStart"/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خواص</w:t>
                  </w:r>
                  <w:proofErr w:type="gramEnd"/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</w:p>
                <w:p w:rsidR="00FD60DD" w:rsidRPr="00104E81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104E8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39" w:dyaOrig="180">
                      <v:shape id="_x0000_i1182" type="#_x0000_t75" style="width:7.15pt;height:9.1pt" o:ole="">
                        <v:imagedata r:id="rId263" o:title=""/>
                      </v:shape>
                      <o:OLEObject Type="Embed" ProgID="Equation.DSMT4" ShapeID="_x0000_i1182" DrawAspect="Content" ObjectID="_1606548612" r:id="rId264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إذا كانت النقطة </w:t>
                  </w:r>
                  <w:r w:rsidRPr="00104E8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60" w:dyaOrig="279">
                      <v:shape id="_x0000_i1183" type="#_x0000_t75" style="width:12.95pt;height:14.25pt" o:ole="">
                        <v:imagedata r:id="rId95" o:title=""/>
                      </v:shape>
                      <o:OLEObject Type="Embed" ProgID="Equation.DSMT4" ShapeID="_x0000_i1183" DrawAspect="Content" ObjectID="_1606548613" r:id="rId265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رجح الجملة المثقلة </w:t>
                  </w:r>
                  <w:r w:rsidRPr="00104E81">
                    <w:rPr>
                      <w:rFonts w:ascii="Amiri" w:hAnsi="Amiri" w:cs="Amiri"/>
                      <w:position w:val="-16"/>
                      <w:sz w:val="26"/>
                      <w:szCs w:val="26"/>
                    </w:rPr>
                    <w:object w:dxaOrig="1700" w:dyaOrig="440">
                      <v:shape id="_x0000_i1184" type="#_x0000_t75" style="width:84.95pt;height:22.05pt" o:ole="">
                        <v:imagedata r:id="rId266" o:title=""/>
                      </v:shape>
                      <o:OLEObject Type="Embed" ProgID="Equation.DSMT4" ShapeID="_x0000_i1184" DrawAspect="Content" ObjectID="_1606548614" r:id="rId267"/>
                    </w:object>
                  </w:r>
                  <w:proofErr w:type="gramStart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.</w:t>
                  </w:r>
                  <w:proofErr w:type="gramEnd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فإن</w:t>
                  </w:r>
                  <w:r w:rsidRPr="00104E8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60" w:dyaOrig="279">
                      <v:shape id="_x0000_i1185" type="#_x0000_t75" style="width:12.95pt;height:14.25pt" o:ole="">
                        <v:imagedata r:id="rId95" o:title=""/>
                      </v:shape>
                      <o:OLEObject Type="Embed" ProgID="Equation.DSMT4" ShapeID="_x0000_i1185" DrawAspect="Content" ObjectID="_1606548615" r:id="rId268"/>
                    </w:object>
                  </w:r>
                  <w:proofErr w:type="gramStart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رجح</w:t>
                  </w:r>
                  <w:proofErr w:type="gramEnd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الجملة المثقلة   </w:t>
                  </w:r>
                  <w:r w:rsidRPr="00104E81">
                    <w:rPr>
                      <w:rFonts w:ascii="Amiri" w:hAnsi="Amiri" w:cs="Amiri"/>
                      <w:position w:val="-16"/>
                      <w:sz w:val="26"/>
                      <w:szCs w:val="26"/>
                    </w:rPr>
                    <w:object w:dxaOrig="1820" w:dyaOrig="440">
                      <v:shape id="_x0000_i1186" type="#_x0000_t75" style="width:90.8pt;height:22.05pt" o:ole="">
                        <v:imagedata r:id="rId269" o:title=""/>
                      </v:shape>
                      <o:OLEObject Type="Embed" ProgID="Equation.DSMT4" ShapeID="_x0000_i1186" DrawAspect="Content" ObjectID="_1606548616" r:id="rId270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. حيث </w:t>
                  </w:r>
                  <w:r w:rsidRPr="00104E8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79">
                      <v:shape id="_x0000_i1187" type="#_x0000_t75" style="width:9.75pt;height:14.25pt" o:ole="">
                        <v:imagedata r:id="rId271" o:title=""/>
                      </v:shape>
                      <o:OLEObject Type="Embed" ProgID="Equation.DSMT4" ShapeID="_x0000_i1187" DrawAspect="Content" ObjectID="_1606548617" r:id="rId272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عدد حقيقي غير </w:t>
                  </w:r>
                  <w:proofErr w:type="gramStart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عدوم .</w:t>
                  </w:r>
                  <w:proofErr w:type="gramEnd"/>
                </w:p>
                <w:p w:rsidR="00FD60DD" w:rsidRDefault="00FD60DD" w:rsidP="00FD60DD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04E8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2</w:t>
                  </w:r>
                  <w:r w:rsidRPr="00104E8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39" w:dyaOrig="180">
                      <v:shape id="_x0000_i1188" type="#_x0000_t75" style="width:7.15pt;height:9.1pt" o:ole="">
                        <v:imagedata r:id="rId263" o:title=""/>
                      </v:shape>
                      <o:OLEObject Type="Embed" ProgID="Equation.DSMT4" ShapeID="_x0000_i1188" DrawAspect="Content" ObjectID="_1606548618" r:id="rId273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إذا كانت النقطة </w:t>
                  </w:r>
                  <w:r w:rsidRPr="00104E8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60" w:dyaOrig="279">
                      <v:shape id="_x0000_i1189" type="#_x0000_t75" style="width:12.95pt;height:14.25pt" o:ole="">
                        <v:imagedata r:id="rId95" o:title=""/>
                      </v:shape>
                      <o:OLEObject Type="Embed" ProgID="Equation.DSMT4" ShapeID="_x0000_i1189" DrawAspect="Content" ObjectID="_1606548619" r:id="rId274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رجح الجملة المثقلة</w:t>
                  </w:r>
                  <w:r w:rsidRPr="00104E81">
                    <w:rPr>
                      <w:rFonts w:ascii="Amiri" w:hAnsi="Amiri" w:cs="Amiri"/>
                      <w:position w:val="-16"/>
                      <w:sz w:val="26"/>
                      <w:szCs w:val="26"/>
                    </w:rPr>
                    <w:object w:dxaOrig="1700" w:dyaOrig="440">
                      <v:shape id="_x0000_i1190" type="#_x0000_t75" style="width:84.95pt;height:22.05pt" o:ole="">
                        <v:imagedata r:id="rId266" o:title=""/>
                      </v:shape>
                      <o:OLEObject Type="Embed" ProgID="Equation.DSMT4" ShapeID="_x0000_i1190" DrawAspect="Content" ObjectID="_1606548620" r:id="rId275"/>
                    </w:object>
                  </w:r>
                  <w:proofErr w:type="gramStart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.</w:t>
                  </w:r>
                  <w:proofErr w:type="gramEnd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فإن </w:t>
                  </w:r>
                  <w:proofErr w:type="gramStart"/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نقط</w:t>
                  </w:r>
                  <w:proofErr w:type="gramEnd"/>
                </w:p>
                <w:p w:rsidR="00FD60DD" w:rsidRPr="008A02B3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</w:pPr>
                  <w:r w:rsidRPr="00104E8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>
                      <v:shape id="_x0000_i1191" type="#_x0000_t75" style="width:12.3pt;height:12.95pt" o:ole="">
                        <v:imagedata r:id="rId276" o:title=""/>
                      </v:shape>
                      <o:OLEObject Type="Embed" ProgID="Equation.DSMT4" ShapeID="_x0000_i1191" DrawAspect="Content" ObjectID="_1606548621" r:id="rId277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،</w:t>
                  </w:r>
                  <w:r w:rsidRPr="00104E81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>
                      <v:shape id="_x0000_i1192" type="#_x0000_t75" style="width:12.3pt;height:12.95pt" o:ole="">
                        <v:imagedata r:id="rId278" o:title=""/>
                      </v:shape>
                      <o:OLEObject Type="Embed" ProgID="Equation.DSMT4" ShapeID="_x0000_i1192" DrawAspect="Content" ObjectID="_1606548622" r:id="rId279"/>
                    </w:object>
                  </w:r>
                  <w:r w:rsidRPr="00104E8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و</w:t>
                  </w:r>
                  <w:r w:rsidRPr="00104E81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60" w:dyaOrig="279">
                      <v:shape id="_x0000_i1193" type="#_x0000_t75" style="width:12.95pt;height:14.25pt" o:ole="">
                        <v:imagedata r:id="rId280" o:title=""/>
                      </v:shape>
                      <o:OLEObject Type="Embed" ProgID="Equation.DSMT4" ShapeID="_x0000_i1193" DrawAspect="Content" ObjectID="_1606548623" r:id="rId281"/>
                    </w:object>
                  </w:r>
                  <w:r>
                    <w:rPr>
                      <w:rFonts w:ascii="Amiri" w:hAnsi="Amiri" w:cs="Amiri"/>
                      <w:sz w:val="26"/>
                      <w:szCs w:val="26"/>
                      <w:rtl/>
                    </w:rPr>
                    <w:t>على استقامة واحدة</w: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</w:rPr>
                    <w:t>.</w:t>
                  </w:r>
                </w:p>
                <w:p w:rsidR="00FD60DD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rtl/>
                    </w:rPr>
                  </w:pPr>
                  <w:proofErr w:type="gramStart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rtl/>
                    </w:rPr>
                    <w:t>برهان</w:t>
                  </w:r>
                  <w:proofErr w:type="gramEnd"/>
                  <w:r w:rsidRPr="00B8412E"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highlight w:val="yellow"/>
                      <w:rtl/>
                    </w:rPr>
                    <w:t>:</w:t>
                  </w:r>
                </w:p>
                <w:p w:rsidR="00FD60DD" w:rsidRPr="005C718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color w:val="361CF4"/>
                      <w:sz w:val="28"/>
                      <w:szCs w:val="28"/>
                      <w:rtl/>
                    </w:rPr>
                  </w:pP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1)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1600" w:dyaOrig="380">
                      <v:shape id="_x0000_i1194" type="#_x0000_t75" style="width:79.8pt;height:18.8pt" o:ole="" fillcolor="yellow">
                        <v:imagedata r:id="rId118" o:title=""/>
                      </v:shape>
                      <o:OLEObject Type="Embed" ProgID="Equation.DSMT4" ShapeID="_x0000_i1194" DrawAspect="Content" ObjectID="_1606548624" r:id="rId282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بضرب الطرفين في العدد الحقيقي </w:t>
                  </w:r>
                  <w:proofErr w:type="spellStart"/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الغيرالمعدوم</w:t>
                  </w:r>
                  <w:proofErr w:type="spellEnd"/>
                  <w:r w:rsidRPr="008A02B3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00" w:dyaOrig="279">
                      <v:shape id="_x0000_i1195" type="#_x0000_t75" style="width:9.75pt;height:14.25pt" o:ole="">
                        <v:imagedata r:id="rId283" o:title=""/>
                      </v:shape>
                      <o:OLEObject Type="Embed" ProgID="Equation.DSMT4" ShapeID="_x0000_i1195" DrawAspect="Content" ObjectID="_1606548625" r:id="rId284"/>
                    </w:object>
                  </w:r>
                  <w:r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</w:t>
                  </w:r>
                  <w:proofErr w:type="spellStart"/>
                  <w:r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نحصلعلى</w:t>
                  </w:r>
                  <w:proofErr w:type="spellEnd"/>
                </w:p>
                <w:p w:rsidR="00FD60DD" w:rsidRPr="008A02B3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</w:rPr>
                  </w:pPr>
                  <w:r w:rsidRPr="008A02B3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1840" w:dyaOrig="380">
                      <v:shape id="_x0000_i1196" type="#_x0000_t75" style="width:90.8pt;height:18.8pt" o:ole="" fillcolor="yellow">
                        <v:imagedata r:id="rId285" o:title=""/>
                      </v:shape>
                      <o:OLEObject Type="Embed" ProgID="Equation.DSMT4" ShapeID="_x0000_i1196" DrawAspect="Content" ObjectID="_1606548626" r:id="rId286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نعلم أن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980" w:dyaOrig="320">
                      <v:shape id="_x0000_i1197" type="#_x0000_t75" style="width:49.3pt;height:15.55pt" o:ole="" fillcolor="yellow">
                        <v:imagedata r:id="rId183" o:title=""/>
                      </v:shape>
                      <o:OLEObject Type="Embed" ProgID="Equation.DSMT4" ShapeID="_x0000_i1197" DrawAspect="Content" ObjectID="_1606548627" r:id="rId287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و بما أن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560" w:dyaOrig="279">
                      <v:shape id="_x0000_i1198" type="#_x0000_t75" style="width:27.9pt;height:14.25pt" o:ole="">
                        <v:imagedata r:id="rId288" o:title=""/>
                      </v:shape>
                      <o:OLEObject Type="Embed" ProgID="Equation.DSMT4" ShapeID="_x0000_i1198" DrawAspect="Content" ObjectID="_1606548628" r:id="rId289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فإن 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10"/>
                      <w:sz w:val="24"/>
                      <w:szCs w:val="24"/>
                    </w:rPr>
                    <w:object w:dxaOrig="1219" w:dyaOrig="320">
                      <v:shape id="_x0000_i1199" type="#_x0000_t75" style="width:60.95pt;height:16.2pt" o:ole="">
                        <v:imagedata r:id="rId290" o:title=""/>
                      </v:shape>
                      <o:OLEObject Type="Embed" ProgID="Equation.DSMT4" ShapeID="_x0000_i1199" DrawAspect="Content" ObjectID="_1606548629" r:id="rId291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هذا يعني صحة الخاصة </w:t>
                  </w:r>
                  <w:proofErr w:type="gramStart"/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الثانية </w: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</w:rPr>
                    <w:t>.</w:t>
                  </w:r>
                  <w:proofErr w:type="gramEnd"/>
                </w:p>
                <w:p w:rsidR="00FD60DD" w:rsidRPr="008A02B3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</w:pP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2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  <w:rtl/>
                    </w:rPr>
                    <w:t>)</w: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من المبرهنة 1 السابقة نعلم أن 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28"/>
                      <w:sz w:val="24"/>
                      <w:szCs w:val="24"/>
                    </w:rPr>
                    <w:object w:dxaOrig="1740" w:dyaOrig="660">
                      <v:shape id="_x0000_i1200" type="#_x0000_t75" style="width:87.55pt;height:32.45pt" o:ole="" fillcolor="yellow">
                        <v:imagedata r:id="rId292" o:title=""/>
                      </v:shape>
                      <o:OLEObject Type="Embed" ProgID="Equation.DSMT4" ShapeID="_x0000_i1200" DrawAspect="Content" ObjectID="_1606548630" r:id="rId293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معناه أن النقط 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201" type="#_x0000_t75" style="width:12.3pt;height:12.95pt" o:ole="">
                        <v:imagedata r:id="rId276" o:title=""/>
                      </v:shape>
                      <o:OLEObject Type="Embed" ProgID="Equation.DSMT4" ShapeID="_x0000_i1201" DrawAspect="Content" ObjectID="_1606548631" r:id="rId294"/>
                    </w:object>
                  </w:r>
                  <w:proofErr w:type="gramStart"/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>،</w:t>
                  </w:r>
                  <w:proofErr w:type="gramEnd"/>
                  <w:r w:rsidRPr="008A02B3">
                    <w:rPr>
                      <w:rFonts w:ascii="Amiri" w:hAnsi="Amiri" w:cs="Amiri"/>
                      <w:color w:val="44546A" w:themeColor="text2"/>
                      <w:position w:val="-4"/>
                      <w:sz w:val="24"/>
                      <w:szCs w:val="24"/>
                    </w:rPr>
                    <w:object w:dxaOrig="240" w:dyaOrig="260">
                      <v:shape id="_x0000_i1202" type="#_x0000_t75" style="width:12.3pt;height:12.95pt" o:ole="">
                        <v:imagedata r:id="rId278" o:title=""/>
                      </v:shape>
                      <o:OLEObject Type="Embed" ProgID="Equation.DSMT4" ShapeID="_x0000_i1202" DrawAspect="Content" ObjectID="_1606548632" r:id="rId295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 و</w:t>
                  </w:r>
                  <w:r w:rsidRPr="008A02B3">
                    <w:rPr>
                      <w:rFonts w:ascii="Amiri" w:hAnsi="Amiri" w:cs="Amiri"/>
                      <w:color w:val="44546A" w:themeColor="text2"/>
                      <w:position w:val="-6"/>
                      <w:sz w:val="24"/>
                      <w:szCs w:val="24"/>
                    </w:rPr>
                    <w:object w:dxaOrig="260" w:dyaOrig="279">
                      <v:shape id="_x0000_i1203" type="#_x0000_t75" style="width:12.95pt;height:14.25pt" o:ole="">
                        <v:imagedata r:id="rId280" o:title=""/>
                      </v:shape>
                      <o:OLEObject Type="Embed" ProgID="Equation.DSMT4" ShapeID="_x0000_i1203" DrawAspect="Content" ObjectID="_1606548633" r:id="rId296"/>
                    </w:object>
                  </w:r>
                  <w:r w:rsidRPr="008A02B3">
                    <w:rPr>
                      <w:rFonts w:ascii="Amiri" w:hAnsi="Amiri" w:cs="Amiri"/>
                      <w:color w:val="44546A" w:themeColor="text2"/>
                      <w:sz w:val="24"/>
                      <w:szCs w:val="24"/>
                      <w:rtl/>
                    </w:rPr>
                    <w:t xml:space="preserve">على استقامة واحدة.   </w:t>
                  </w:r>
                </w:p>
                <w:p w:rsidR="00FD60DD" w:rsidRPr="00B8412E" w:rsidRDefault="00FD60DD" w:rsidP="00FD60DD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b/>
                      <w:bCs/>
                      <w:color w:val="FF0000"/>
                      <w:sz w:val="36"/>
                      <w:szCs w:val="36"/>
                      <w:lang w:val="fr-FR"/>
                    </w:rPr>
                  </w:pPr>
                  <w:r w:rsidRPr="00CF5DBB">
                    <w:rPr>
                      <w:rFonts w:ascii="Amiri" w:hAnsi="Amiri" w:cs="Amiri" w:hint="cs"/>
                      <w:b/>
                      <w:bCs/>
                      <w:color w:val="FF0000"/>
                      <w:sz w:val="36"/>
                      <w:szCs w:val="36"/>
                      <w:highlight w:val="cyan"/>
                      <w:rtl/>
                    </w:rPr>
                    <w:t>حل تمارين رقم 11 ، 12 ، 13ص 193</w:t>
                  </w:r>
                </w:p>
                <w:p w:rsidR="00FD60DD" w:rsidRPr="00CF5DBB" w:rsidRDefault="00FD60DD" w:rsidP="00FD60DD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b/>
                      <w:bCs/>
                      <w:color w:val="0000CC"/>
                      <w:sz w:val="40"/>
                      <w:szCs w:val="40"/>
                      <w:rtl/>
                    </w:rPr>
                  </w:pPr>
                  <w:r w:rsidRPr="00CF5DBB">
                    <w:rPr>
                      <w:rFonts w:ascii="Amiri" w:hAnsi="Amiri" w:cs="Amiri" w:hint="cs"/>
                      <w:b/>
                      <w:bCs/>
                      <w:color w:val="0000CC"/>
                      <w:sz w:val="40"/>
                      <w:szCs w:val="40"/>
                      <w:highlight w:val="yellow"/>
                      <w:rtl/>
                    </w:rPr>
                    <w:t>تمارين منزلية رقم 18 ، 20، 21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76" style="position:absolute;left:0;text-align:left;margin-left:447.4pt;margin-top:8.6pt;width:47.45pt;height:760.35pt;z-index:251702272" arcsize="10923f" fillcolor="white [3201]" strokecolor="#5b9bd5 [3204]" strokeweight="2.5pt">
            <v:shadow color="#868686"/>
            <v:textbox>
              <w:txbxContent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7634A6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proofErr w:type="gramStart"/>
                  <w:r w:rsidRPr="00CF5DBB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  <w:proofErr w:type="gramEnd"/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876B3B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</w:p>
    <w:p w:rsidR="00FD60DD" w:rsidRPr="00DB594B" w:rsidRDefault="00FD60DD" w:rsidP="00FD60DD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Pr="00DB594B" w:rsidRDefault="00FD60DD" w:rsidP="00FD60DD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FD60DD" w:rsidRPr="00DB594B" w:rsidRDefault="00FD60DD" w:rsidP="00FD60DD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FD60DD" w:rsidRPr="00DB594B" w:rsidRDefault="00FD60DD" w:rsidP="00FD60DD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</w:p>
    <w:p w:rsidR="00FD60DD" w:rsidRPr="00AC378A" w:rsidRDefault="00FD60DD" w:rsidP="00FD60D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91" style="position:absolute;left:0;text-align:left;margin-left:123.75pt;margin-top:-2.25pt;width:198.9pt;height:27.7pt;z-index:25171865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91">
              <w:txbxContent>
                <w:p w:rsidR="00FD60DD" w:rsidRPr="009B12E5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</w:t>
                  </w:r>
                  <w:proofErr w:type="gramEnd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رقم: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3</w:t>
                  </w: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تعلم</w:t>
                  </w: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حور :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FD60DD" w:rsidRPr="004A4789" w:rsidRDefault="00FD60DD" w:rsidP="00FD60DD">
                  <w:pPr>
                    <w:rPr>
                      <w:rFonts w:ascii="Amiri" w:hAnsi="Amiri" w:cs="Amiri"/>
                    </w:rPr>
                  </w:pPr>
                  <w:proofErr w:type="gramStart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</w:t>
                  </w:r>
                  <w:proofErr w:type="gramEnd"/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:</w:t>
                  </w:r>
                </w:p>
                <w:p w:rsidR="00FD60DD" w:rsidRPr="00295D5E" w:rsidRDefault="00FD60DD" w:rsidP="00FD60DD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84" style="position:absolute;left:0;text-align:left;margin-left:-26.75pt;margin-top:6.75pt;width:143.35pt;height:115.5pt;z-index:251711488" arcsize="5043f" fillcolor="#fff2cc [663]" strokecolor="#5b9bd5 [3204]" strokeweight="2.5pt">
            <v:shadow color="#868686"/>
            <v:textbox style="mso-next-textbox:#_x0000_s1184">
              <w:txbxContent>
                <w:p w:rsidR="00FD60DD" w:rsidRPr="00C42AB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proofErr w:type="gramStart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</w:t>
                  </w:r>
                  <w:proofErr w:type="gramEnd"/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 xml:space="preserve"> التعليمية: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التوزيع السنوي.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</w:t>
                  </w:r>
                  <w:proofErr w:type="spellEnd"/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التعليم</w:t>
                  </w:r>
                  <w:proofErr w:type="spell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FD60DD" w:rsidRPr="00C42AB1" w:rsidRDefault="00FD60DD" w:rsidP="00FD60DD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FD60DD" w:rsidRPr="00F6090E" w:rsidRDefault="00FD60DD" w:rsidP="00FD60DD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83" style="position:absolute;left:0;text-align:left;margin-left:330.65pt;margin-top:6.75pt;width:146.6pt;height:119.4pt;z-index:251710464" arcsize="5043f" fillcolor="#fff2cc [663]" strokecolor="#5b9bd5 [3204]" strokeweight="2.5pt">
            <v:shadow color="#868686"/>
            <v:textbox style="mso-next-textbox:#_x0000_s1183">
              <w:txbxContent>
                <w:p w:rsidR="00FD60DD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</w:p>
                <w:p w:rsidR="00FD60DD" w:rsidRPr="001C45DA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proofErr w:type="gramEnd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__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ستوى 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</w:t>
                  </w:r>
                  <w:proofErr w:type="spellStart"/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يةعلمي</w:t>
                  </w:r>
                  <w:proofErr w:type="spellEnd"/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</w:t>
                  </w:r>
                  <w:proofErr w:type="gramStart"/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دراسية :</w:t>
                  </w:r>
                  <w:proofErr w:type="gramEnd"/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FD60DD" w:rsidRPr="00C42AB1" w:rsidRDefault="00FD60DD" w:rsidP="00FD60DD">
                  <w:pPr>
                    <w:bidi/>
                    <w:spacing w:after="0" w:line="240" w:lineRule="auto"/>
                    <w:ind w:left="-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/>
                      <w:sz w:val="24"/>
                      <w:szCs w:val="24"/>
                      <w:lang w:bidi="ar-DZ"/>
                    </w:rPr>
                    <w:t>01</w:t>
                  </w:r>
                  <w:proofErr w:type="spellStart"/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proofErr w:type="spellEnd"/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>
                        <wp:extent cx="222421" cy="222398"/>
                        <wp:effectExtent l="0" t="0" r="0" b="0"/>
                        <wp:docPr id="3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FD60DD" w:rsidRPr="00C42AB1" w:rsidRDefault="00FD60DD" w:rsidP="00FD60DD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مذكرة </w:t>
      </w:r>
      <w:proofErr w:type="gramStart"/>
      <w:r w:rsidRPr="00AC378A">
        <w:rPr>
          <w:rFonts w:ascii="ae_Cortoba" w:hAnsi="ae_Cortoba" w:cs="ae_Cortoba"/>
          <w:b/>
          <w:bCs/>
          <w:sz w:val="28"/>
          <w:szCs w:val="28"/>
          <w:rtl/>
        </w:rPr>
        <w:t>رقم :</w:t>
      </w:r>
      <w:proofErr w:type="gramEnd"/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 02</w:t>
      </w:r>
    </w:p>
    <w:p w:rsidR="00FD60DD" w:rsidRDefault="00FD60DD" w:rsidP="00FD60DD">
      <w:pPr>
        <w:bidi/>
        <w:jc w:val="center"/>
        <w:rPr>
          <w:rtl/>
        </w:rPr>
      </w:pPr>
      <w:r w:rsidRPr="000F43F2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80" style="position:absolute;left:0;text-align:left;margin-left:123.75pt;margin-top:5.3pt;width:198.9pt;height:29.8pt;z-index:25170739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80">
              <w:txbxContent>
                <w:p w:rsidR="00FD60DD" w:rsidRPr="00FD2B56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B050"/>
                      <w:lang w:bidi="ar-DZ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FD2B56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التعلم:</w:t>
                  </w:r>
                  <w:r w:rsidRPr="00FD2B56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هندسة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81" style="position:absolute;left:0;text-align:left;margin-left:123.75pt;margin-top:19.3pt;width:198.9pt;height:29.85pt;z-index:25170841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81">
              <w:txbxContent>
                <w:p w:rsidR="00FD60DD" w:rsidRPr="00C342BE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حور :</w:t>
                  </w:r>
                  <w:proofErr w:type="gramEnd"/>
                  <w:r w:rsidRPr="00C342BE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رجح في المستوي</w:t>
                  </w:r>
                  <w:r w:rsidRPr="00C342BE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</w:p>
    <w:p w:rsidR="00FD60DD" w:rsidRDefault="00FD60DD" w:rsidP="00FD60D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82" style="position:absolute;left:0;text-align:left;margin-left:123.75pt;margin-top:11.85pt;width:198.9pt;height:35.3pt;z-index:25170944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82">
              <w:txbxContent>
                <w:p w:rsidR="00FD60DD" w:rsidRPr="00C342BE" w:rsidRDefault="00FD60DD" w:rsidP="00FD60DD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proofErr w:type="gramStart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</w:t>
                  </w:r>
                  <w:proofErr w:type="gramEnd"/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:</w:t>
                  </w:r>
                  <w:r w:rsidRPr="00C342BE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مرجح نقطتين</w:t>
                  </w:r>
                  <w:r w:rsidRPr="00C342BE">
                    <w:rPr>
                      <w:rFonts w:ascii="Amiri" w:hAnsi="Amiri" w:cs="Amiri"/>
                      <w:b/>
                      <w:bCs/>
                      <w:color w:val="0000CC"/>
                      <w:sz w:val="32"/>
                      <w:szCs w:val="32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jc w:val="center"/>
        <w:rPr>
          <w:rtl/>
        </w:rPr>
      </w:pPr>
    </w:p>
    <w:p w:rsidR="00FD60DD" w:rsidRDefault="00FD60DD" w:rsidP="00FD60DD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185" style="position:absolute;left:0;text-align:left;margin-left:-30pt;margin-top:8.7pt;width:514.4pt;height:31.65pt;z-index:251712512" arcsize="10923f" fillcolor="#fff2cc [663]" strokecolor="#5b9bd5 [3204]" strokeweight="2.5pt">
            <v:shadow color="#868686"/>
            <v:textbox style="mso-next-textbox:#_x0000_s1185">
              <w:txbxContent>
                <w:p w:rsidR="00FD60DD" w:rsidRPr="007169D5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كفاءات </w:t>
                  </w:r>
                  <w:proofErr w:type="gramStart"/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مستهدفة </w:t>
                  </w:r>
                  <w:r w:rsidRPr="00E95063">
                    <w:rPr>
                      <w:rFonts w:ascii="Amiri" w:hAnsi="Amiri" w:cs="Amiri"/>
                      <w:sz w:val="24"/>
                      <w:szCs w:val="24"/>
                      <w:u w:val="single"/>
                      <w:rtl/>
                      <w:lang w:bidi="ar-DZ"/>
                    </w:rPr>
                    <w:t>:</w:t>
                  </w:r>
                  <w:proofErr w:type="gramEnd"/>
                  <w:r w:rsidRPr="00E95063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EB402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  <w:r w:rsidRPr="00F7245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إنشاء مرجح نقطتين</w:t>
                  </w:r>
                  <w:r w:rsidRPr="00F7245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FD60DD" w:rsidRDefault="00FD60DD" w:rsidP="00FD60DD">
      <w:pPr>
        <w:bidi/>
        <w:rPr>
          <w:rtl/>
        </w:rPr>
      </w:pPr>
    </w:p>
    <w:p w:rsidR="00FD60DD" w:rsidRDefault="00FD60DD" w:rsidP="00FD60DD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1193" style="position:absolute;left:0;text-align:left;margin-left:-38.45pt;margin-top:1.55pt;width:79.8pt;height:33.7pt;z-index:251720704" arcsize="10923f" fillcolor="white [3201]" strokecolor="#5b9bd5 [3204]" strokeweight="2.5pt">
            <v:shadow color="#868686"/>
            <v:textbox style="mso-next-textbox:#_x0000_s1193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E157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لملاحظات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87" style="position:absolute;left:0;text-align:left;margin-left:46.55pt;margin-top:1.55pt;width:37pt;height:33.7pt;z-index:251714560" arcsize="10923f" fillcolor="white [3201]" strokecolor="#5b9bd5 [3204]" strokeweight="2.5pt">
            <v:shadow color="#868686"/>
            <v:textbox style="mso-next-textbox:#_x0000_s1187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88" style="position:absolute;left:0;text-align:left;margin-left:440.95pt;margin-top:1.55pt;width:51.95pt;height:33.7pt;z-index:251715584" arcsize="10923f" fillcolor="white [3201]" strokecolor="#5b9bd5 [3204]" strokeweight="2.5pt">
            <v:shadow color="#868686"/>
            <v:textbox style="mso-next-textbox:#_x0000_s1188">
              <w:txbxContent>
                <w:p w:rsidR="00FD60DD" w:rsidRPr="00E1572A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E1572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را</w:t>
                  </w:r>
                  <w:r w:rsidRPr="00E157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حل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86" style="position:absolute;left:0;text-align:left;margin-left:89.35pt;margin-top:1.55pt;width:348.35pt;height:33.7pt;z-index:251713536" arcsize="10923f" fillcolor="white [3201]" strokecolor="#5b9bd5 [3204]" strokeweight="2.5pt">
            <v:shadow color="#868686"/>
            <v:textbox style="mso-next-textbox:#_x0000_s1186">
              <w:txbxContent>
                <w:p w:rsidR="00FD60DD" w:rsidRPr="00FD2B56" w:rsidRDefault="00FD60DD" w:rsidP="00FD60DD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spellStart"/>
                  <w:r w:rsidRPr="00FD2B56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حتوى</w:t>
                  </w:r>
                  <w:r w:rsidRPr="00FD2B56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عرفي</w:t>
                  </w:r>
                  <w:proofErr w:type="spellEnd"/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90" style="position:absolute;left:0;text-align:left;margin-left:41.35pt;margin-top:18.15pt;width:37pt;height:568.85pt;z-index:251717632" arcsize="10923f" fillcolor="white [3201]" strokecolor="#5b9bd5 [3204]" strokeweight="2.5pt">
            <v:shadow color="#868686"/>
            <v:textbox style="mso-next-textbox:#_x0000_s1190">
              <w:txbxContent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</w:t>
                  </w:r>
                  <w:r w:rsidRPr="00CB1D72"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  <w:t>10</w:t>
                  </w: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0</w:t>
                  </w:r>
                  <w:r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  <w:t>3</w:t>
                  </w: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د</w:t>
                  </w: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10د</w:t>
                  </w: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</w:pPr>
                </w:p>
                <w:p w:rsidR="00FD60DD" w:rsidRPr="00CB1D72" w:rsidRDefault="00FD60DD" w:rsidP="00FD60DD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33CC"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33CC"/>
                      <w:sz w:val="32"/>
                      <w:szCs w:val="32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89" style="position:absolute;left:0;text-align:left;margin-left:445.45pt;margin-top:18.15pt;width:47.45pt;height:565pt;z-index:251716608" arcsize="10923f" fillcolor="white [3201]" strokecolor="#5b9bd5 [3204]" strokeweight="2.5pt">
            <v:shadow color="#868686"/>
            <v:textbox style="mso-next-textbox:#_x0000_s1189">
              <w:txbxContent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FD60DD" w:rsidRPr="00FD2B56" w:rsidRDefault="00FD60DD" w:rsidP="00FD60DD">
                  <w:pPr>
                    <w:bidi/>
                    <w:ind w:left="-151"/>
                    <w:jc w:val="center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proofErr w:type="gramStart"/>
                  <w:r w:rsidRPr="00FD2B5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انطلاق</w:t>
                  </w:r>
                  <w:proofErr w:type="gramEnd"/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rFonts w:ascii="Amiri" w:hAnsi="Amiri" w:cs="Amiri"/>
                      <w:b/>
                      <w:bCs/>
                      <w:sz w:val="36"/>
                      <w:szCs w:val="36"/>
                      <w:lang w:val="fr-FR"/>
                    </w:rPr>
                  </w:pPr>
                  <w:proofErr w:type="gramStart"/>
                  <w:r w:rsidRPr="000B7E4C">
                    <w:rPr>
                      <w:rFonts w:ascii="Amiri" w:hAnsi="Amiri" w:cs="Amiri"/>
                      <w:b/>
                      <w:bCs/>
                      <w:sz w:val="36"/>
                      <w:szCs w:val="36"/>
                      <w:rtl/>
                      <w:lang w:val="fr-FR"/>
                    </w:rPr>
                    <w:t>البناء</w:t>
                  </w:r>
                  <w:proofErr w:type="gramEnd"/>
                </w:p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val="fr-FR"/>
                    </w:rPr>
                  </w:pPr>
                </w:p>
                <w:p w:rsidR="00FD60DD" w:rsidRPr="002C590D" w:rsidRDefault="00FD60DD" w:rsidP="00FD60DD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proofErr w:type="gramStart"/>
                  <w:r w:rsidRPr="002C590D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  <w:proofErr w:type="gramEnd"/>
                </w:p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876B3B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94" style="position:absolute;left:0;text-align:left;margin-left:83.55pt;margin-top:18.15pt;width:357.4pt;height:565pt;z-index:251721728" arcsize="0" fillcolor="white [3201]" strokecolor="#5b9bd5 [3204]" strokeweight="2.5pt">
            <v:shadow color="#868686"/>
            <v:textbox style="mso-next-textbox:#_x0000_s1194">
              <w:txbxContent>
                <w:p w:rsidR="00FD60DD" w:rsidRPr="001972CE" w:rsidRDefault="00FD60DD" w:rsidP="00FD60DD">
                  <w:pPr>
                    <w:bidi/>
                    <w:spacing w:after="0"/>
                    <w:rPr>
                      <w:rFonts w:ascii="Arabic Typesetting" w:hAnsi="Arabic Typesetting" w:cs="Arabic Typesetting"/>
                      <w:b/>
                      <w:bCs/>
                      <w:color w:val="3F10C2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1972CE">
                    <w:rPr>
                      <w:rFonts w:ascii="Arabic Typesetting" w:hAnsi="Arabic Typesetting" w:cs="Arabic Typesetting"/>
                      <w:b/>
                      <w:bCs/>
                      <w:color w:val="3F10C2"/>
                      <w:sz w:val="40"/>
                      <w:szCs w:val="40"/>
                      <w:highlight w:val="yellow"/>
                      <w:u w:val="single"/>
                      <w:rtl/>
                    </w:rPr>
                    <w:t>نشاط</w:t>
                  </w:r>
                  <w:r w:rsidRPr="001972CE">
                    <w:rPr>
                      <w:rFonts w:ascii="Arabic Typesetting" w:hAnsi="Arabic Typesetting" w:cs="Arabic Typesetting" w:hint="cs"/>
                      <w:b/>
                      <w:bCs/>
                      <w:color w:val="3F10C2"/>
                      <w:sz w:val="40"/>
                      <w:szCs w:val="40"/>
                      <w:highlight w:val="yellow"/>
                      <w:u w:val="single"/>
                      <w:rtl/>
                      <w:lang w:bidi="ar-DZ"/>
                    </w:rPr>
                    <w:t>بنائي</w:t>
                  </w:r>
                </w:p>
                <w:p w:rsidR="00FD60DD" w:rsidRPr="005121CC" w:rsidRDefault="00FD60DD" w:rsidP="00FD60DD">
                  <w:pPr>
                    <w:bidi/>
                    <w:spacing w:after="0" w:line="240" w:lineRule="auto"/>
                    <w:jc w:val="center"/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</w:rPr>
                  </w:pP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1)</w:t>
                  </w:r>
                  <w:proofErr w:type="gramStart"/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بين</w:t>
                  </w:r>
                  <w:proofErr w:type="gramEnd"/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 xml:space="preserve"> أنه إذا كانت 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55" w:dyaOrig="255">
                      <v:shape id="_x0000_i1434" type="#_x0000_t75" style="width:12.95pt;height:12.95pt" o:ole="">
                        <v:imagedata r:id="rId297" o:title=""/>
                      </v:shape>
                      <o:OLEObject Type="Embed" ProgID="Equation.DSMT4" ShapeID="_x0000_i1434" DrawAspect="Content" ObjectID="_1606548634" r:id="rId298"/>
                    </w:objec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 xml:space="preserve"> مرجح الجملة المثقلة و كانت 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330" w:dyaOrig="255">
                      <v:shape id="_x0000_i1435" type="#_x0000_t75" style="width:16.85pt;height:12.95pt" o:ole="">
                        <v:imagedata r:id="rId299" o:title=""/>
                      </v:shape>
                      <o:OLEObject Type="Embed" ProgID="Equation.DSMT4" ShapeID="_x0000_i1435" DrawAspect="Content" ObjectID="_1606548635" r:id="rId300"/>
                    </w:objec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 xml:space="preserve"> نقطة كيفية من المستوي فإن</w:t>
                  </w:r>
                  <w:r w:rsidRPr="005121CC">
                    <w:rPr>
                      <w:rFonts w:ascii="Arabic Typesetting" w:hAnsi="Arabic Typesetting" w:cs="Arabic Typesetting" w:hint="cs"/>
                      <w:color w:val="000000" w:themeColor="text1"/>
                      <w:sz w:val="36"/>
                      <w:szCs w:val="36"/>
                      <w:rtl/>
                    </w:rPr>
                    <w:t>: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10"/>
                      <w:sz w:val="36"/>
                      <w:szCs w:val="36"/>
                      <w:lang w:val="fr-FR"/>
                    </w:rPr>
                    <w:object w:dxaOrig="2940" w:dyaOrig="435">
                      <v:shape id="_x0000_i1436" type="#_x0000_t75" style="width:147.25pt;height:21.4pt" o:ole="">
                        <v:imagedata r:id="rId301" o:title=""/>
                      </v:shape>
                      <o:OLEObject Type="Embed" ProgID="Equation.DSMT4" ShapeID="_x0000_i1436" DrawAspect="Content" ObjectID="_1606548636" r:id="rId302"/>
                    </w:object>
                  </w:r>
                </w:p>
                <w:p w:rsidR="00FD60DD" w:rsidRPr="001972CE" w:rsidRDefault="00FD60DD" w:rsidP="00FD60DD">
                  <w:pPr>
                    <w:bidi/>
                    <w:spacing w:after="0" w:line="240" w:lineRule="auto"/>
                    <w:ind w:right="-1276"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 w:themeColor="text1"/>
                      <w:sz w:val="36"/>
                      <w:szCs w:val="36"/>
                      <w:rtl/>
                    </w:rPr>
                    <w:t>2</w:t>
                  </w:r>
                  <w:r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)بجعل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330" w:dyaOrig="255">
                      <v:shape id="_x0000_i1437" type="#_x0000_t75" style="width:16.85pt;height:12.95pt" o:ole="">
                        <v:imagedata r:id="rId303" o:title=""/>
                      </v:shape>
                      <o:OLEObject Type="Embed" ProgID="Equation.DSMT4" ShapeID="_x0000_i1437" DrawAspect="Content" ObjectID="_1606548637" r:id="rId304"/>
                    </w:object>
                  </w:r>
                  <w:r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تنطبق على مبدأ المعلم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40" w:dyaOrig="255">
                      <v:shape id="_x0000_i1438" type="#_x0000_t75" style="width:12.3pt;height:12.95pt" o:ole="">
                        <v:imagedata r:id="rId305" o:title=""/>
                      </v:shape>
                      <o:OLEObject Type="Embed" ProgID="Equation.DSMT4" ShapeID="_x0000_i1438" DrawAspect="Content" ObjectID="_1606548638" r:id="rId306"/>
                    </w:object>
                  </w:r>
                  <w:r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،أحسب إحداثيتي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55" w:dyaOrig="255">
                      <v:shape id="_x0000_i1439" type="#_x0000_t75" style="width:12.95pt;height:12.95pt" o:ole="">
                        <v:imagedata r:id="rId307" o:title=""/>
                      </v:shape>
                      <o:OLEObject Type="Embed" ProgID="Equation.DSMT4" ShapeID="_x0000_i1439" DrawAspect="Content" ObjectID="_1606548639" r:id="rId308"/>
                    </w:objec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 xml:space="preserve"> بدلالة 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10" w:dyaOrig="210">
                      <v:shape id="_x0000_i1440" type="#_x0000_t75" style="width:9.75pt;height:9.75pt" o:ole="">
                        <v:imagedata r:id="rId309" o:title=""/>
                      </v:shape>
                      <o:OLEObject Type="Embed" ProgID="Equation.DSMT4" ShapeID="_x0000_i1440" DrawAspect="Content" ObjectID="_1606548640" r:id="rId310"/>
                    </w:objec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و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10"/>
                      <w:sz w:val="36"/>
                      <w:szCs w:val="36"/>
                      <w:lang w:val="fr-FR"/>
                    </w:rPr>
                    <w:object w:dxaOrig="210" w:dyaOrig="330">
                      <v:shape id="_x0000_i1441" type="#_x0000_t75" style="width:9.75pt;height:16.85pt" o:ole="">
                        <v:imagedata r:id="rId311" o:title=""/>
                      </v:shape>
                      <o:OLEObject Type="Embed" ProgID="Equation.DSMT4" ShapeID="_x0000_i1441" DrawAspect="Content" ObjectID="_1606548641" r:id="rId312"/>
                    </w:object>
                  </w:r>
                  <w:r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وإحداثيتي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40" w:dyaOrig="255">
                      <v:shape id="_x0000_i1442" type="#_x0000_t75" style="width:12.3pt;height:12.95pt" o:ole="">
                        <v:imagedata r:id="rId313" o:title=""/>
                      </v:shape>
                      <o:OLEObject Type="Embed" ProgID="Equation.DSMT4" ShapeID="_x0000_i1442" DrawAspect="Content" ObjectID="_1606548642" r:id="rId314"/>
                    </w:objec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sz w:val="36"/>
                      <w:szCs w:val="36"/>
                      <w:rtl/>
                    </w:rPr>
                    <w:t>و</w:t>
                  </w:r>
                  <w:r w:rsidRPr="005121CC">
                    <w:rPr>
                      <w:rFonts w:ascii="Arabic Typesetting" w:hAnsi="Arabic Typesetting" w:cs="Arabic Typesetting"/>
                      <w:color w:val="000000" w:themeColor="text1"/>
                      <w:position w:val="-4"/>
                      <w:sz w:val="36"/>
                      <w:szCs w:val="36"/>
                      <w:lang w:val="fr-FR"/>
                    </w:rPr>
                    <w:object w:dxaOrig="255" w:dyaOrig="255">
                      <v:shape id="_x0000_i1443" type="#_x0000_t75" style="width:12.95pt;height:12.95pt" o:ole="">
                        <v:imagedata r:id="rId315" o:title=""/>
                      </v:shape>
                      <o:OLEObject Type="Embed" ProgID="Equation.DSMT4" ShapeID="_x0000_i1443" DrawAspect="Content" ObjectID="_1606548643" r:id="rId316"/>
                    </w:object>
                  </w:r>
                </w:p>
                <w:p w:rsidR="00FD60DD" w:rsidRDefault="00FD60DD" w:rsidP="00FD60DD">
                  <w:pPr>
                    <w:bidi/>
                    <w:spacing w:after="0" w:line="240" w:lineRule="auto"/>
                    <w:ind w:right="-1276"/>
                    <w:rPr>
                      <w:rFonts w:ascii="Amiri" w:hAnsi="Amiri" w:cs="Amiri"/>
                      <w:b/>
                      <w:bCs/>
                      <w:color w:val="FF0000"/>
                    </w:rPr>
                  </w:pPr>
                </w:p>
                <w:p w:rsidR="00FD60DD" w:rsidRDefault="00FD60DD" w:rsidP="00FD60DD">
                  <w:pPr>
                    <w:bidi/>
                    <w:spacing w:after="0" w:line="240" w:lineRule="auto"/>
                    <w:ind w:right="-1276"/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</w:pPr>
                  <w:proofErr w:type="gramStart"/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برهنة</w:t>
                  </w:r>
                  <w:proofErr w:type="gramEnd"/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2</w:t>
                  </w:r>
                  <w:r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0</w:t>
                  </w:r>
                  <w:r w:rsidRPr="000B677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إذا كانت النقطة</w:t>
                  </w:r>
                  <w:r w:rsidRPr="005121CC">
                    <w:rPr>
                      <w:rFonts w:ascii="Arabic Typesetting" w:hAnsi="Arabic Typesetting" w:cs="Arabic Typesetting"/>
                      <w:position w:val="-6"/>
                      <w:sz w:val="36"/>
                      <w:szCs w:val="36"/>
                    </w:rPr>
                    <w:object w:dxaOrig="260" w:dyaOrig="279">
                      <v:shape id="_x0000_i1444" type="#_x0000_t75" style="width:12.95pt;height:14.25pt" o:ole="">
                        <v:imagedata r:id="rId95" o:title=""/>
                      </v:shape>
                      <o:OLEObject Type="Embed" ProgID="Equation.DSMT4" ShapeID="_x0000_i1444" DrawAspect="Content" ObjectID="_1606548644" r:id="rId317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مرجح النقطتين</w:t>
                  </w:r>
                  <w:r w:rsidRPr="005121CC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</w:rPr>
                    <w:object w:dxaOrig="240" w:dyaOrig="260">
                      <v:shape id="_x0000_i1445" type="#_x0000_t75" style="width:12.3pt;height:12.95pt" o:ole="">
                        <v:imagedata r:id="rId104" o:title=""/>
                      </v:shape>
                      <o:OLEObject Type="Embed" ProgID="Equation.DSMT4" ShapeID="_x0000_i1445" DrawAspect="Content" ObjectID="_1606548645" r:id="rId318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و</w:t>
                  </w:r>
                  <w:r w:rsidRPr="005121CC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</w:rPr>
                    <w:object w:dxaOrig="240" w:dyaOrig="260">
                      <v:shape id="_x0000_i1446" type="#_x0000_t75" style="width:12.3pt;height:12.95pt" o:ole="">
                        <v:imagedata r:id="rId106" o:title=""/>
                      </v:shape>
                      <o:OLEObject Type="Embed" ProgID="Equation.DSMT4" ShapeID="_x0000_i1446" DrawAspect="Content" ObjectID="_1606548646" r:id="rId319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المرفقتين بالمعاملين </w:t>
                  </w:r>
                  <w:r w:rsidRPr="005121CC">
                    <w:rPr>
                      <w:rFonts w:ascii="Arabic Typesetting" w:hAnsi="Arabic Typesetting" w:cs="Arabic Typesetting"/>
                      <w:position w:val="-6"/>
                      <w:sz w:val="36"/>
                      <w:szCs w:val="36"/>
                    </w:rPr>
                    <w:object w:dxaOrig="240" w:dyaOrig="220">
                      <v:shape id="_x0000_i1447" type="#_x0000_t75" style="width:12.3pt;height:11.05pt" o:ole="">
                        <v:imagedata r:id="rId108" o:title=""/>
                      </v:shape>
                      <o:OLEObject Type="Embed" ProgID="Equation.DSMT4" ShapeID="_x0000_i1447" DrawAspect="Content" ObjectID="_1606548647" r:id="rId320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و</w:t>
                  </w:r>
                  <w:r w:rsidRPr="005121CC">
                    <w:rPr>
                      <w:rFonts w:ascii="Arabic Typesetting" w:hAnsi="Arabic Typesetting" w:cs="Arabic Typesetting"/>
                      <w:position w:val="-10"/>
                      <w:sz w:val="36"/>
                      <w:szCs w:val="36"/>
                    </w:rPr>
                    <w:object w:dxaOrig="240" w:dyaOrig="320">
                      <v:shape id="_x0000_i1448" type="#_x0000_t75" style="width:12.3pt;height:16.85pt" o:ole="">
                        <v:imagedata r:id="rId110" o:title=""/>
                      </v:shape>
                      <o:OLEObject Type="Embed" ProgID="Equation.DSMT4" ShapeID="_x0000_i1448" DrawAspect="Content" ObjectID="_1606548648" r:id="rId321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على</w:t>
                  </w:r>
                </w:p>
                <w:p w:rsidR="00FD60DD" w:rsidRPr="005121CC" w:rsidRDefault="00FD60DD" w:rsidP="00FD60DD">
                  <w:pPr>
                    <w:bidi/>
                    <w:spacing w:after="0" w:line="240" w:lineRule="auto"/>
                    <w:ind w:right="-1276"/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</w:pPr>
                  <w:r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الترتي</w:t>
                  </w:r>
                  <w:r>
                    <w:rPr>
                      <w:rFonts w:ascii="Arabic Typesetting" w:hAnsi="Arabic Typesetting" w:cs="Arabic Typesetting" w:hint="cs"/>
                      <w:sz w:val="36"/>
                      <w:szCs w:val="36"/>
                      <w:rtl/>
                    </w:rPr>
                    <w:t xml:space="preserve">ب </w: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فإن من أجل </w:t>
                  </w:r>
                  <w:proofErr w:type="spellStart"/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كلنقطة</w:t>
                  </w:r>
                  <w:proofErr w:type="spellEnd"/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</w:t>
                  </w:r>
                  <w:r w:rsidRPr="005121CC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</w:rPr>
                    <w:object w:dxaOrig="320" w:dyaOrig="260">
                      <v:shape id="_x0000_i1449" type="#_x0000_t75" style="width:16.85pt;height:12.95pt" o:ole="">
                        <v:imagedata r:id="rId99" o:title=""/>
                      </v:shape>
                      <o:OLEObject Type="Embed" ProgID="Equation.DSMT4" ShapeID="_x0000_i1449" DrawAspect="Content" ObjectID="_1606548649" r:id="rId322"/>
                    </w:object>
                  </w:r>
                  <w:r>
                    <w:rPr>
                      <w:rFonts w:ascii="Arabic Typesetting" w:hAnsi="Arabic Typesetting" w:cs="Arabic Typesetting" w:hint="cs"/>
                      <w:sz w:val="36"/>
                      <w:szCs w:val="36"/>
                      <w:rtl/>
                    </w:rPr>
                    <w:t xml:space="preserve">: </w:t>
                  </w:r>
                  <w:r w:rsidRPr="005121CC">
                    <w:rPr>
                      <w:rFonts w:ascii="Arabic Typesetting" w:hAnsi="Arabic Typesetting" w:cs="Arabic Typesetting"/>
                      <w:position w:val="-14"/>
                      <w:sz w:val="36"/>
                      <w:szCs w:val="36"/>
                    </w:rPr>
                    <w:object w:dxaOrig="2700" w:dyaOrig="420">
                      <v:shape id="_x0000_i1450" type="#_x0000_t75" style="width:136.2pt;height:20.75pt" o:ole="" filled="t" fillcolor="yellow">
                        <v:imagedata r:id="rId113" o:title=""/>
                      </v:shape>
                      <o:OLEObject Type="Embed" ProgID="Equation.DSMT4" ShapeID="_x0000_i1450" DrawAspect="Content" ObjectID="_1606548650" r:id="rId323"/>
                    </w:object>
                  </w:r>
                </w:p>
                <w:p w:rsidR="00FD60DD" w:rsidRDefault="00FD60DD" w:rsidP="00FD60DD">
                  <w:pPr>
                    <w:tabs>
                      <w:tab w:val="left" w:pos="8501"/>
                    </w:tabs>
                    <w:bidi/>
                    <w:spacing w:line="240" w:lineRule="auto"/>
                    <w:jc w:val="center"/>
                    <w:rPr>
                      <w:rFonts w:asciiTheme="minorBidi" w:hAnsiTheme="minorBidi"/>
                      <w:noProof/>
                      <w:color w:val="44546A" w:themeColor="text2"/>
                      <w:sz w:val="28"/>
                      <w:szCs w:val="28"/>
                      <w:rtl/>
                    </w:rPr>
                  </w:pPr>
                  <w:r w:rsidRPr="002C590D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لاحظة:</w: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إذا كان المرجح</w:t>
                  </w:r>
                  <w:r w:rsidRPr="005121CC">
                    <w:rPr>
                      <w:rFonts w:ascii="Arabic Typesetting" w:hAnsi="Arabic Typesetting" w:cs="Arabic Typesetting"/>
                      <w:position w:val="-6"/>
                      <w:sz w:val="36"/>
                      <w:szCs w:val="36"/>
                    </w:rPr>
                    <w:object w:dxaOrig="260" w:dyaOrig="279">
                      <v:shape id="_x0000_i1451" type="#_x0000_t75" style="width:12.95pt;height:14.25pt" o:ole="">
                        <v:imagedata r:id="rId95" o:title=""/>
                      </v:shape>
                      <o:OLEObject Type="Embed" ProgID="Equation.DSMT4" ShapeID="_x0000_i1451" DrawAspect="Content" ObjectID="_1606548651" r:id="rId324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منتصف القطعة</w:t>
                  </w:r>
                  <w:r w:rsidRPr="005121CC">
                    <w:rPr>
                      <w:rFonts w:ascii="Arabic Typesetting" w:hAnsi="Arabic Typesetting" w:cs="Arabic Typesetting"/>
                      <w:position w:val="-14"/>
                      <w:sz w:val="36"/>
                      <w:szCs w:val="36"/>
                    </w:rPr>
                    <w:object w:dxaOrig="540" w:dyaOrig="400">
                      <v:shape id="_x0000_i1452" type="#_x0000_t75" style="width:27.25pt;height:20.75pt" o:ole="">
                        <v:imagedata r:id="rId97" o:title=""/>
                      </v:shape>
                      <o:OLEObject Type="Embed" ProgID="Equation.DSMT4" ShapeID="_x0000_i1452" DrawAspect="Content" ObjectID="_1606548652" r:id="rId325"/>
                    </w:object>
                  </w:r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فإن من أجل </w:t>
                  </w:r>
                  <w:proofErr w:type="spellStart"/>
                  <w:r w:rsidRPr="005121CC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كلنقطة</w:t>
                  </w:r>
                  <w:proofErr w:type="spellEnd"/>
                  <w:r w:rsidRPr="005121CC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</w:rPr>
                    <w:object w:dxaOrig="320" w:dyaOrig="260">
                      <v:shape id="_x0000_i1453" type="#_x0000_t75" style="width:16.85pt;height:12.95pt" o:ole="">
                        <v:imagedata r:id="rId99" o:title=""/>
                      </v:shape>
                      <o:OLEObject Type="Embed" ProgID="Equation.DSMT4" ShapeID="_x0000_i1453" DrawAspect="Content" ObjectID="_1606548653" r:id="rId326"/>
                    </w:object>
                  </w:r>
                  <w:r w:rsidRPr="005121CC">
                    <w:rPr>
                      <w:rFonts w:ascii="Arabic Typesetting" w:hAnsi="Arabic Typesetting" w:cs="Arabic Typesetting" w:hint="cs"/>
                      <w:sz w:val="36"/>
                      <w:szCs w:val="36"/>
                      <w:rtl/>
                    </w:rPr>
                    <w:t>:</w:t>
                  </w:r>
                  <w:r w:rsidRPr="005121CC">
                    <w:rPr>
                      <w:rFonts w:ascii="Arabic Typesetting" w:hAnsi="Arabic Typesetting" w:cs="Arabic Typesetting"/>
                      <w:position w:val="-10"/>
                      <w:sz w:val="36"/>
                      <w:szCs w:val="36"/>
                    </w:rPr>
                    <w:object w:dxaOrig="1719" w:dyaOrig="380">
                      <v:shape id="_x0000_i1454" type="#_x0000_t75" style="width:86.25pt;height:18.8pt" o:ole="" filled="t" fillcolor="yellow">
                        <v:imagedata r:id="rId327" o:title=""/>
                      </v:shape>
                      <o:OLEObject Type="Embed" ProgID="Equation.DSMT4" ShapeID="_x0000_i1454" DrawAspect="Content" ObjectID="_1606548654" r:id="rId328"/>
                    </w:object>
                  </w:r>
                  <w:r w:rsidRPr="005121CC">
                    <w:rPr>
                      <w:rFonts w:asciiTheme="minorBidi" w:hAnsiTheme="minorBidi"/>
                      <w:color w:val="44546A" w:themeColor="text2"/>
                      <w:sz w:val="28"/>
                      <w:szCs w:val="28"/>
                      <w:rtl/>
                    </w:rPr>
                    <w:t>.</w:t>
                  </w:r>
                </w:p>
                <w:p w:rsidR="00FD60DD" w:rsidRDefault="00FD60DD" w:rsidP="00FD60DD">
                  <w:pPr>
                    <w:tabs>
                      <w:tab w:val="left" w:pos="8501"/>
                    </w:tabs>
                    <w:bidi/>
                    <w:jc w:val="center"/>
                    <w:rPr>
                      <w:rFonts w:ascii="Arabic Typesetting" w:hAnsi="Arabic Typesetting" w:cs="Arabic Typesetting"/>
                      <w:sz w:val="36"/>
                      <w:szCs w:val="36"/>
                      <w:lang w:val="fr-FR"/>
                    </w:rPr>
                  </w:pPr>
                  <w:proofErr w:type="gramStart"/>
                  <w:r w:rsidRPr="002C590D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برهنة</w:t>
                  </w:r>
                  <w:proofErr w:type="gramEnd"/>
                  <w:r w:rsidRPr="002C590D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 xml:space="preserve"> 03</w:t>
                  </w:r>
                  <w:r w:rsidRPr="002C590D">
                    <w:rPr>
                      <w:rFonts w:ascii="Amiri" w:hAnsi="Amiri" w:cs="Amiri"/>
                      <w:b/>
                      <w:bCs/>
                      <w:color w:val="FF0000"/>
                      <w:sz w:val="36"/>
                      <w:szCs w:val="36"/>
                      <w:u w:val="single"/>
                      <w:rtl/>
                    </w:rPr>
                    <w:t>:</w: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إذا كان المستوي منسوب إلى معلم </w:t>
                  </w:r>
                  <w:r w:rsidRPr="001972CE">
                    <w:rPr>
                      <w:rFonts w:ascii="Arabic Typesetting" w:hAnsi="Arabic Typesetting" w:cs="Arabic Typesetting"/>
                      <w:position w:val="-10"/>
                      <w:sz w:val="36"/>
                      <w:szCs w:val="36"/>
                      <w:lang w:val="fr-FR"/>
                    </w:rPr>
                    <w:object w:dxaOrig="810" w:dyaOrig="375">
                      <v:shape id="_x0000_i1455" type="#_x0000_t75" style="width:39.55pt;height:18.8pt" o:ole="">
                        <v:imagedata r:id="rId329" o:title=""/>
                      </v:shape>
                      <o:OLEObject Type="Embed" ProgID="Equation.DSMT4" ShapeID="_x0000_i1455" DrawAspect="Content" ObjectID="_1606548655" r:id="rId330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و كانت النقط </w:t>
                  </w:r>
                  <w:r w:rsidRPr="001972CE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  <w:lang w:val="fr-FR"/>
                    </w:rPr>
                    <w:object w:dxaOrig="240" w:dyaOrig="255">
                      <v:shape id="_x0000_i1456" type="#_x0000_t75" style="width:12.3pt;height:12.95pt" o:ole="">
                        <v:imagedata r:id="rId331" o:title=""/>
                      </v:shape>
                      <o:OLEObject Type="Embed" ProgID="Equation.DSMT4" ShapeID="_x0000_i1456" DrawAspect="Content" ObjectID="_1606548656" r:id="rId332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معرفة بإحداثيتها </w:t>
                  </w:r>
                  <w:r w:rsidRPr="001972CE">
                    <w:rPr>
                      <w:rFonts w:ascii="Arabic Typesetting" w:hAnsi="Arabic Typesetting" w:cs="Arabic Typesetting"/>
                      <w:position w:val="-14"/>
                      <w:sz w:val="36"/>
                      <w:szCs w:val="36"/>
                      <w:lang w:val="fr-FR"/>
                    </w:rPr>
                    <w:object w:dxaOrig="780" w:dyaOrig="390">
                      <v:shape id="_x0000_i1457" type="#_x0000_t75" style="width:38.9pt;height:20.1pt" o:ole="">
                        <v:imagedata r:id="rId333" o:title=""/>
                      </v:shape>
                      <o:OLEObject Type="Embed" ProgID="Equation.DSMT4" ShapeID="_x0000_i1457" DrawAspect="Content" ObjectID="_1606548657" r:id="rId334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و</w:t>
                  </w:r>
                  <w:r w:rsidRPr="001972CE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  <w:lang w:val="fr-FR"/>
                    </w:rPr>
                    <w:object w:dxaOrig="255" w:dyaOrig="255">
                      <v:shape id="_x0000_i1458" type="#_x0000_t75" style="width:12.95pt;height:12.95pt" o:ole="">
                        <v:imagedata r:id="rId335" o:title=""/>
                      </v:shape>
                      <o:OLEObject Type="Embed" ProgID="Equation.DSMT4" ShapeID="_x0000_i1458" DrawAspect="Content" ObjectID="_1606548658" r:id="rId336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معرفة بإحداثيتها </w:t>
                  </w:r>
                  <w:r w:rsidRPr="001972CE">
                    <w:rPr>
                      <w:rFonts w:ascii="Arabic Typesetting" w:hAnsi="Arabic Typesetting" w:cs="Arabic Typesetting"/>
                      <w:position w:val="-14"/>
                      <w:sz w:val="36"/>
                      <w:szCs w:val="36"/>
                      <w:lang w:val="fr-FR"/>
                    </w:rPr>
                    <w:object w:dxaOrig="795" w:dyaOrig="390">
                      <v:shape id="_x0000_i1459" type="#_x0000_t75" style="width:39.55pt;height:20.1pt" o:ole="">
                        <v:imagedata r:id="rId337" o:title=""/>
                      </v:shape>
                      <o:OLEObject Type="Embed" ProgID="Equation.DSMT4" ShapeID="_x0000_i1459" DrawAspect="Content" ObjectID="_1606548659" r:id="rId338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.فإن </w:t>
                  </w:r>
                  <w:proofErr w:type="spellStart"/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>إحداثيا</w:t>
                  </w:r>
                  <w:proofErr w:type="spellEnd"/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النقطة </w:t>
                  </w:r>
                  <w:r w:rsidRPr="001972CE">
                    <w:rPr>
                      <w:rFonts w:ascii="Arabic Typesetting" w:hAnsi="Arabic Typesetting" w:cs="Arabic Typesetting"/>
                      <w:position w:val="-4"/>
                      <w:sz w:val="36"/>
                      <w:szCs w:val="36"/>
                      <w:lang w:val="fr-FR"/>
                    </w:rPr>
                    <w:object w:dxaOrig="255" w:dyaOrig="255">
                      <v:shape id="_x0000_i1460" type="#_x0000_t75" style="width:12.95pt;height:12.95pt" o:ole="">
                        <v:imagedata r:id="rId339" o:title=""/>
                      </v:shape>
                      <o:OLEObject Type="Embed" ProgID="Equation.DSMT4" ShapeID="_x0000_i1460" DrawAspect="Content" ObjectID="_1606548660" r:id="rId340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مرجح الجملة </w:t>
                  </w:r>
                  <w:r w:rsidRPr="001972CE">
                    <w:rPr>
                      <w:rFonts w:ascii="Arabic Typesetting" w:hAnsi="Arabic Typesetting" w:cs="Arabic Typesetting"/>
                      <w:position w:val="-16"/>
                      <w:sz w:val="36"/>
                      <w:szCs w:val="36"/>
                      <w:lang w:val="fr-FR"/>
                    </w:rPr>
                    <w:object w:dxaOrig="1500" w:dyaOrig="440">
                      <v:shape id="_x0000_i1461" type="#_x0000_t75" style="width:75.25pt;height:21.4pt" o:ole="">
                        <v:imagedata r:id="rId341" o:title=""/>
                      </v:shape>
                      <o:OLEObject Type="Embed" ProgID="Equation.DSMT4" ShapeID="_x0000_i1461" DrawAspect="Content" ObjectID="_1606548661" r:id="rId342"/>
                    </w:object>
                  </w:r>
                  <w:r w:rsidRPr="001972CE"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</w:rPr>
                    <w:t xml:space="preserve"> معرفة كما يلي: </w:t>
                  </w:r>
                  <w:r w:rsidRPr="001972CE">
                    <w:rPr>
                      <w:rFonts w:ascii="Arabic Typesetting" w:hAnsi="Arabic Typesetting" w:cs="Arabic Typesetting"/>
                      <w:position w:val="-28"/>
                      <w:sz w:val="36"/>
                      <w:szCs w:val="36"/>
                      <w:lang w:val="fr-FR"/>
                    </w:rPr>
                    <w:object w:dxaOrig="2760" w:dyaOrig="720">
                      <v:shape id="_x0000_i1462" type="#_x0000_t75" style="width:138.15pt;height:36.3pt" o:ole="">
                        <v:imagedata r:id="rId343" o:title=""/>
                      </v:shape>
                      <o:OLEObject Type="Embed" ProgID="Equation.DSMT4" ShapeID="_x0000_i1462" DrawAspect="Content" ObjectID="_1606548662" r:id="rId344"/>
                    </w:object>
                  </w:r>
                </w:p>
                <w:p w:rsidR="00FD60DD" w:rsidRDefault="00FD60DD" w:rsidP="00FD60DD">
                  <w:pPr>
                    <w:tabs>
                      <w:tab w:val="left" w:pos="8501"/>
                    </w:tabs>
                    <w:bidi/>
                    <w:jc w:val="center"/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tabs>
                      <w:tab w:val="left" w:pos="8501"/>
                    </w:tabs>
                    <w:bidi/>
                    <w:jc w:val="center"/>
                    <w:rPr>
                      <w:rFonts w:ascii="Arabic Typesetting" w:hAnsi="Arabic Typesetting" w:cs="Arabic Typesetting"/>
                      <w:sz w:val="36"/>
                      <w:szCs w:val="36"/>
                      <w:rtl/>
                      <w:lang w:val="fr-FR"/>
                    </w:rPr>
                  </w:pPr>
                </w:p>
                <w:p w:rsidR="00FD60DD" w:rsidRPr="00E12BA0" w:rsidRDefault="00FD60DD" w:rsidP="00FD60DD">
                  <w:pPr>
                    <w:tabs>
                      <w:tab w:val="left" w:pos="8501"/>
                    </w:tabs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3F10C2"/>
                      <w:sz w:val="28"/>
                      <w:szCs w:val="28"/>
                      <w:highlight w:val="yellow"/>
                      <w:rtl/>
                      <w:lang w:val="fr-FR"/>
                    </w:rPr>
                  </w:pPr>
                  <w:r w:rsidRPr="00E12BA0">
                    <w:rPr>
                      <w:rFonts w:ascii="Amiri" w:hAnsi="Amiri" w:cs="Amiri"/>
                      <w:b/>
                      <w:bCs/>
                      <w:color w:val="3F10C2"/>
                      <w:sz w:val="28"/>
                      <w:szCs w:val="28"/>
                      <w:highlight w:val="yellow"/>
                      <w:rtl/>
                      <w:lang w:val="fr-FR"/>
                    </w:rPr>
                    <w:t>حل التمارين رقم 29 ، 30 ص 194</w:t>
                  </w:r>
                </w:p>
                <w:p w:rsidR="00FD60DD" w:rsidRPr="00E12BA0" w:rsidRDefault="00FD60DD" w:rsidP="00FD60DD">
                  <w:pPr>
                    <w:tabs>
                      <w:tab w:val="left" w:pos="8501"/>
                    </w:tabs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noProof/>
                      <w:color w:val="3F10C2"/>
                      <w:rtl/>
                    </w:rPr>
                  </w:pPr>
                  <w:r w:rsidRPr="00E12BA0">
                    <w:rPr>
                      <w:rFonts w:ascii="Amiri" w:hAnsi="Amiri" w:cs="Amiri"/>
                      <w:b/>
                      <w:bCs/>
                      <w:color w:val="3F10C2"/>
                      <w:sz w:val="28"/>
                      <w:szCs w:val="28"/>
                      <w:highlight w:val="yellow"/>
                      <w:rtl/>
                      <w:lang w:val="fr-FR"/>
                    </w:rPr>
                    <w:t>رقم 90 ص 203</w:t>
                  </w:r>
                </w:p>
                <w:p w:rsidR="00FD60DD" w:rsidRDefault="00FD60DD" w:rsidP="00FD60DD"/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92" style="position:absolute;left:0;text-align:left;margin-left:-41.6pt;margin-top:-.15pt;width:77.15pt;height:561.65pt;z-index:251719680" arcsize="10923f" fillcolor="white [3201]" strokecolor="#5b9bd5 [3204]" strokeweight="2.5pt">
            <v:shadow color="#868686"/>
            <v:textbox style="mso-next-textbox:#_x0000_s1192">
              <w:txbxContent>
                <w:p w:rsidR="00FD60DD" w:rsidRDefault="00FD60DD" w:rsidP="00FD60DD">
                  <w:pPr>
                    <w:rPr>
                      <w:lang w:val="fr-FR"/>
                    </w:rPr>
                  </w:pPr>
                </w:p>
                <w:p w:rsidR="00FD60DD" w:rsidRDefault="00FD60DD" w:rsidP="00FD60DD">
                  <w:pPr>
                    <w:rPr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spacing w:after="0"/>
                    <w:ind w:left="-42" w:hanging="141"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Default="00FD60DD" w:rsidP="00FD60D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FD60DD" w:rsidRPr="00505131" w:rsidRDefault="00FD60DD" w:rsidP="00FD60DD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val="fr-FR"/>
                    </w:rPr>
                  </w:pPr>
                </w:p>
              </w:txbxContent>
            </v:textbox>
          </v:roundrect>
        </w:pict>
      </w: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ind w:left="-426"/>
        <w:rPr>
          <w:rtl/>
        </w:rPr>
      </w:pPr>
    </w:p>
    <w:p w:rsidR="00FD60DD" w:rsidRDefault="00FD60DD" w:rsidP="00FD60DD">
      <w:pPr>
        <w:bidi/>
        <w:rPr>
          <w:rtl/>
        </w:rPr>
      </w:pPr>
    </w:p>
    <w:sectPr w:rsidR="00FD60DD" w:rsidSect="00AC378A">
      <w:pgSz w:w="11906" w:h="16838"/>
      <w:pgMar w:top="568" w:right="1417" w:bottom="284" w:left="1417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e_Cortob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Hacen Samra Lt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abic Typesetting">
    <w:altName w:val="Courier New"/>
    <w:charset w:val="00"/>
    <w:family w:val="script"/>
    <w:pitch w:val="variable"/>
    <w:sig w:usb0="00000000" w:usb1="C0000000" w:usb2="00000008" w:usb3="00000000" w:csb0="000000D3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F715C"/>
    <w:multiLevelType w:val="hybridMultilevel"/>
    <w:tmpl w:val="BCFCAE7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7F6E08"/>
    <w:multiLevelType w:val="hybridMultilevel"/>
    <w:tmpl w:val="2A3466AA"/>
    <w:lvl w:ilvl="0" w:tplc="A44CA028">
      <w:start w:val="1"/>
      <w:numFmt w:val="bullet"/>
      <w:pStyle w:val="Titre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b/>
        <w:bCs/>
        <w:i w:val="0"/>
        <w:color w:val="0000FF"/>
        <w:sz w:val="24"/>
        <w:szCs w:val="24"/>
      </w:rPr>
    </w:lvl>
    <w:lvl w:ilvl="1" w:tplc="58BCA84A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  <w:b/>
        <w:bCs/>
        <w:i w:val="0"/>
        <w:color w:val="0000FF"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D816A4"/>
    <w:multiLevelType w:val="hybridMultilevel"/>
    <w:tmpl w:val="EAEC021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09D3B55"/>
    <w:multiLevelType w:val="hybridMultilevel"/>
    <w:tmpl w:val="CDEA108E"/>
    <w:lvl w:ilvl="0" w:tplc="02B41598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="Simplified Arabic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E630A3"/>
    <w:multiLevelType w:val="hybridMultilevel"/>
    <w:tmpl w:val="DF569EA6"/>
    <w:lvl w:ilvl="0" w:tplc="C53C2C62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  <w:b w:val="0"/>
        <w:bCs w:val="0"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4986654E"/>
    <w:multiLevelType w:val="hybridMultilevel"/>
    <w:tmpl w:val="52A617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BBD4816"/>
    <w:multiLevelType w:val="hybridMultilevel"/>
    <w:tmpl w:val="897A93BA"/>
    <w:lvl w:ilvl="0" w:tplc="040C0013">
      <w:start w:val="1"/>
      <w:numFmt w:val="upperRoman"/>
      <w:lvlText w:val="%1."/>
      <w:lvlJc w:val="right"/>
      <w:pPr>
        <w:ind w:left="1034" w:hanging="360"/>
      </w:pPr>
    </w:lvl>
    <w:lvl w:ilvl="1" w:tplc="040C0019" w:tentative="1">
      <w:start w:val="1"/>
      <w:numFmt w:val="lowerLetter"/>
      <w:lvlText w:val="%2."/>
      <w:lvlJc w:val="left"/>
      <w:pPr>
        <w:ind w:left="1754" w:hanging="360"/>
      </w:pPr>
    </w:lvl>
    <w:lvl w:ilvl="2" w:tplc="040C001B" w:tentative="1">
      <w:start w:val="1"/>
      <w:numFmt w:val="lowerRoman"/>
      <w:lvlText w:val="%3."/>
      <w:lvlJc w:val="right"/>
      <w:pPr>
        <w:ind w:left="2474" w:hanging="180"/>
      </w:pPr>
    </w:lvl>
    <w:lvl w:ilvl="3" w:tplc="040C000F" w:tentative="1">
      <w:start w:val="1"/>
      <w:numFmt w:val="decimal"/>
      <w:lvlText w:val="%4."/>
      <w:lvlJc w:val="left"/>
      <w:pPr>
        <w:ind w:left="3194" w:hanging="360"/>
      </w:pPr>
    </w:lvl>
    <w:lvl w:ilvl="4" w:tplc="040C0019" w:tentative="1">
      <w:start w:val="1"/>
      <w:numFmt w:val="lowerLetter"/>
      <w:lvlText w:val="%5."/>
      <w:lvlJc w:val="left"/>
      <w:pPr>
        <w:ind w:left="3914" w:hanging="360"/>
      </w:pPr>
    </w:lvl>
    <w:lvl w:ilvl="5" w:tplc="040C001B" w:tentative="1">
      <w:start w:val="1"/>
      <w:numFmt w:val="lowerRoman"/>
      <w:lvlText w:val="%6."/>
      <w:lvlJc w:val="right"/>
      <w:pPr>
        <w:ind w:left="4634" w:hanging="180"/>
      </w:pPr>
    </w:lvl>
    <w:lvl w:ilvl="6" w:tplc="040C000F" w:tentative="1">
      <w:start w:val="1"/>
      <w:numFmt w:val="decimal"/>
      <w:lvlText w:val="%7."/>
      <w:lvlJc w:val="left"/>
      <w:pPr>
        <w:ind w:left="5354" w:hanging="360"/>
      </w:pPr>
    </w:lvl>
    <w:lvl w:ilvl="7" w:tplc="040C0019" w:tentative="1">
      <w:start w:val="1"/>
      <w:numFmt w:val="lowerLetter"/>
      <w:lvlText w:val="%8."/>
      <w:lvlJc w:val="left"/>
      <w:pPr>
        <w:ind w:left="6074" w:hanging="360"/>
      </w:pPr>
    </w:lvl>
    <w:lvl w:ilvl="8" w:tplc="040C001B" w:tentative="1">
      <w:start w:val="1"/>
      <w:numFmt w:val="lowerRoman"/>
      <w:lvlText w:val="%9."/>
      <w:lvlJc w:val="right"/>
      <w:pPr>
        <w:ind w:left="6794" w:hanging="180"/>
      </w:pPr>
    </w:lvl>
  </w:abstractNum>
  <w:abstractNum w:abstractNumId="7">
    <w:nsid w:val="57855011"/>
    <w:multiLevelType w:val="hybridMultilevel"/>
    <w:tmpl w:val="DD76903E"/>
    <w:lvl w:ilvl="0" w:tplc="040C0009">
      <w:start w:val="1"/>
      <w:numFmt w:val="bullet"/>
      <w:lvlText w:val=""/>
      <w:lvlJc w:val="left"/>
      <w:pPr>
        <w:ind w:left="7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7" w:hanging="360"/>
      </w:pPr>
      <w:rPr>
        <w:rFonts w:ascii="Wingdings" w:hAnsi="Wingdings" w:hint="default"/>
      </w:rPr>
    </w:lvl>
  </w:abstractNum>
  <w:abstractNum w:abstractNumId="8">
    <w:nsid w:val="57EB24C8"/>
    <w:multiLevelType w:val="hybridMultilevel"/>
    <w:tmpl w:val="6E7026B6"/>
    <w:lvl w:ilvl="0" w:tplc="403E066A">
      <w:start w:val="1"/>
      <w:numFmt w:val="decimal"/>
      <w:lvlText w:val="%1)"/>
      <w:lvlJc w:val="left"/>
      <w:pPr>
        <w:ind w:left="720" w:hanging="360"/>
      </w:pPr>
      <w:rPr>
        <w:rFonts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9F5662"/>
    <w:multiLevelType w:val="hybridMultilevel"/>
    <w:tmpl w:val="4E348098"/>
    <w:lvl w:ilvl="0" w:tplc="940E42AC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Arabic Transparent" w:hint="default"/>
      </w:rPr>
    </w:lvl>
    <w:lvl w:ilvl="1" w:tplc="040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8"/>
  </w:num>
  <w:num w:numId="5">
    <w:abstractNumId w:val="5"/>
  </w:num>
  <w:num w:numId="6">
    <w:abstractNumId w:val="3"/>
  </w:num>
  <w:num w:numId="7">
    <w:abstractNumId w:val="9"/>
  </w:num>
  <w:num w:numId="8">
    <w:abstractNumId w:val="0"/>
  </w:num>
  <w:num w:numId="9">
    <w:abstractNumId w:val="6"/>
  </w:num>
  <w:num w:numId="10">
    <w:abstractNumId w:val="7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compat/>
  <w:rsids>
    <w:rsidRoot w:val="00142C13"/>
    <w:rsid w:val="000038FD"/>
    <w:rsid w:val="00005163"/>
    <w:rsid w:val="00005559"/>
    <w:rsid w:val="000069EA"/>
    <w:rsid w:val="00010576"/>
    <w:rsid w:val="00010A36"/>
    <w:rsid w:val="0001156D"/>
    <w:rsid w:val="000120E0"/>
    <w:rsid w:val="000140FB"/>
    <w:rsid w:val="0002129D"/>
    <w:rsid w:val="00035FFB"/>
    <w:rsid w:val="00040C47"/>
    <w:rsid w:val="00040D84"/>
    <w:rsid w:val="00043F52"/>
    <w:rsid w:val="00051B67"/>
    <w:rsid w:val="00054432"/>
    <w:rsid w:val="00070C4C"/>
    <w:rsid w:val="00072629"/>
    <w:rsid w:val="000752F2"/>
    <w:rsid w:val="00076C05"/>
    <w:rsid w:val="000805C6"/>
    <w:rsid w:val="000846D1"/>
    <w:rsid w:val="0008642F"/>
    <w:rsid w:val="00086766"/>
    <w:rsid w:val="00090FFC"/>
    <w:rsid w:val="00092C7D"/>
    <w:rsid w:val="00093481"/>
    <w:rsid w:val="00094B29"/>
    <w:rsid w:val="00097657"/>
    <w:rsid w:val="000A330B"/>
    <w:rsid w:val="000A78F1"/>
    <w:rsid w:val="000B1ACF"/>
    <w:rsid w:val="000B457B"/>
    <w:rsid w:val="000B6771"/>
    <w:rsid w:val="000B6985"/>
    <w:rsid w:val="000B74FB"/>
    <w:rsid w:val="000B7E4C"/>
    <w:rsid w:val="000C3368"/>
    <w:rsid w:val="000C37ED"/>
    <w:rsid w:val="000C4F17"/>
    <w:rsid w:val="000D08B9"/>
    <w:rsid w:val="000D4272"/>
    <w:rsid w:val="000D4FE8"/>
    <w:rsid w:val="000D7784"/>
    <w:rsid w:val="000E1400"/>
    <w:rsid w:val="000E1F26"/>
    <w:rsid w:val="000F1E65"/>
    <w:rsid w:val="000F223B"/>
    <w:rsid w:val="001003F3"/>
    <w:rsid w:val="00101CC5"/>
    <w:rsid w:val="001028E2"/>
    <w:rsid w:val="00104CD8"/>
    <w:rsid w:val="00104E81"/>
    <w:rsid w:val="001077FA"/>
    <w:rsid w:val="00120560"/>
    <w:rsid w:val="00126CA8"/>
    <w:rsid w:val="00132497"/>
    <w:rsid w:val="0014077E"/>
    <w:rsid w:val="001415B2"/>
    <w:rsid w:val="00142570"/>
    <w:rsid w:val="00142C13"/>
    <w:rsid w:val="00146C24"/>
    <w:rsid w:val="00154AB8"/>
    <w:rsid w:val="0016594F"/>
    <w:rsid w:val="00167BAD"/>
    <w:rsid w:val="00171A3C"/>
    <w:rsid w:val="00174AAD"/>
    <w:rsid w:val="00177DC3"/>
    <w:rsid w:val="001809A5"/>
    <w:rsid w:val="00180DA6"/>
    <w:rsid w:val="00186100"/>
    <w:rsid w:val="001902CF"/>
    <w:rsid w:val="00190716"/>
    <w:rsid w:val="001A4DD6"/>
    <w:rsid w:val="001B2CC0"/>
    <w:rsid w:val="001B2D04"/>
    <w:rsid w:val="001B3655"/>
    <w:rsid w:val="001B5E61"/>
    <w:rsid w:val="001B7792"/>
    <w:rsid w:val="001C4467"/>
    <w:rsid w:val="001C45DA"/>
    <w:rsid w:val="001C60AA"/>
    <w:rsid w:val="001C7539"/>
    <w:rsid w:val="001D7728"/>
    <w:rsid w:val="001E0BEF"/>
    <w:rsid w:val="001E66F7"/>
    <w:rsid w:val="001F5DE0"/>
    <w:rsid w:val="001F6244"/>
    <w:rsid w:val="00200884"/>
    <w:rsid w:val="00202093"/>
    <w:rsid w:val="002140E7"/>
    <w:rsid w:val="00216191"/>
    <w:rsid w:val="002165E2"/>
    <w:rsid w:val="002169FA"/>
    <w:rsid w:val="002262B8"/>
    <w:rsid w:val="00230178"/>
    <w:rsid w:val="00237BA6"/>
    <w:rsid w:val="002411B1"/>
    <w:rsid w:val="002460F9"/>
    <w:rsid w:val="00250DF2"/>
    <w:rsid w:val="00253483"/>
    <w:rsid w:val="00254EF2"/>
    <w:rsid w:val="00265568"/>
    <w:rsid w:val="0026605B"/>
    <w:rsid w:val="00266264"/>
    <w:rsid w:val="002704FC"/>
    <w:rsid w:val="00274702"/>
    <w:rsid w:val="002844E3"/>
    <w:rsid w:val="002859DB"/>
    <w:rsid w:val="00291088"/>
    <w:rsid w:val="0029290B"/>
    <w:rsid w:val="00294C52"/>
    <w:rsid w:val="00295D5E"/>
    <w:rsid w:val="002966A8"/>
    <w:rsid w:val="002A45E6"/>
    <w:rsid w:val="002A4CC8"/>
    <w:rsid w:val="002A6CA9"/>
    <w:rsid w:val="002B2D57"/>
    <w:rsid w:val="002B5EA7"/>
    <w:rsid w:val="002C386C"/>
    <w:rsid w:val="002D00E5"/>
    <w:rsid w:val="002D456E"/>
    <w:rsid w:val="002D63D2"/>
    <w:rsid w:val="002D7427"/>
    <w:rsid w:val="002D7442"/>
    <w:rsid w:val="002E6357"/>
    <w:rsid w:val="002F1728"/>
    <w:rsid w:val="002F5836"/>
    <w:rsid w:val="003034E5"/>
    <w:rsid w:val="00303E6B"/>
    <w:rsid w:val="00305C71"/>
    <w:rsid w:val="003061B3"/>
    <w:rsid w:val="003126C3"/>
    <w:rsid w:val="0031456A"/>
    <w:rsid w:val="00315B16"/>
    <w:rsid w:val="0032088C"/>
    <w:rsid w:val="00323F73"/>
    <w:rsid w:val="003244B7"/>
    <w:rsid w:val="003331D4"/>
    <w:rsid w:val="00335239"/>
    <w:rsid w:val="0033619D"/>
    <w:rsid w:val="00342159"/>
    <w:rsid w:val="003454D5"/>
    <w:rsid w:val="00347631"/>
    <w:rsid w:val="00347EE9"/>
    <w:rsid w:val="0036706A"/>
    <w:rsid w:val="00371D42"/>
    <w:rsid w:val="0037253D"/>
    <w:rsid w:val="003915EA"/>
    <w:rsid w:val="0039647C"/>
    <w:rsid w:val="003A4E39"/>
    <w:rsid w:val="003A55E5"/>
    <w:rsid w:val="003B1560"/>
    <w:rsid w:val="003B5E44"/>
    <w:rsid w:val="003D4DC2"/>
    <w:rsid w:val="003D4FFC"/>
    <w:rsid w:val="003D7A39"/>
    <w:rsid w:val="003F0FEE"/>
    <w:rsid w:val="003F144F"/>
    <w:rsid w:val="003F4481"/>
    <w:rsid w:val="00410BA6"/>
    <w:rsid w:val="0041231F"/>
    <w:rsid w:val="0041268A"/>
    <w:rsid w:val="00416100"/>
    <w:rsid w:val="00421C9A"/>
    <w:rsid w:val="00421D2F"/>
    <w:rsid w:val="00422A45"/>
    <w:rsid w:val="00423204"/>
    <w:rsid w:val="00424073"/>
    <w:rsid w:val="00424F42"/>
    <w:rsid w:val="00426AD1"/>
    <w:rsid w:val="00426BBF"/>
    <w:rsid w:val="0043049E"/>
    <w:rsid w:val="0043185E"/>
    <w:rsid w:val="004321E1"/>
    <w:rsid w:val="00432BD3"/>
    <w:rsid w:val="00434045"/>
    <w:rsid w:val="00436832"/>
    <w:rsid w:val="0045013E"/>
    <w:rsid w:val="00451CD9"/>
    <w:rsid w:val="00452882"/>
    <w:rsid w:val="0045510B"/>
    <w:rsid w:val="004567E3"/>
    <w:rsid w:val="0046482B"/>
    <w:rsid w:val="00465213"/>
    <w:rsid w:val="0046543A"/>
    <w:rsid w:val="00470E48"/>
    <w:rsid w:val="00475556"/>
    <w:rsid w:val="00477A51"/>
    <w:rsid w:val="00481822"/>
    <w:rsid w:val="00492C96"/>
    <w:rsid w:val="00493A1E"/>
    <w:rsid w:val="0049463A"/>
    <w:rsid w:val="00495921"/>
    <w:rsid w:val="00495E96"/>
    <w:rsid w:val="00497939"/>
    <w:rsid w:val="004A0052"/>
    <w:rsid w:val="004A0338"/>
    <w:rsid w:val="004A4789"/>
    <w:rsid w:val="004A762C"/>
    <w:rsid w:val="004B4E3D"/>
    <w:rsid w:val="004B667A"/>
    <w:rsid w:val="004C2E20"/>
    <w:rsid w:val="004C2EAF"/>
    <w:rsid w:val="004C780D"/>
    <w:rsid w:val="004C7DA4"/>
    <w:rsid w:val="004D2188"/>
    <w:rsid w:val="004D549A"/>
    <w:rsid w:val="004E0F63"/>
    <w:rsid w:val="004E4ED5"/>
    <w:rsid w:val="004E5819"/>
    <w:rsid w:val="004F04C7"/>
    <w:rsid w:val="004F4394"/>
    <w:rsid w:val="005013A6"/>
    <w:rsid w:val="00501E2A"/>
    <w:rsid w:val="00502440"/>
    <w:rsid w:val="00504983"/>
    <w:rsid w:val="00505131"/>
    <w:rsid w:val="005077E6"/>
    <w:rsid w:val="00511902"/>
    <w:rsid w:val="00514573"/>
    <w:rsid w:val="00516757"/>
    <w:rsid w:val="005223A1"/>
    <w:rsid w:val="00522BCA"/>
    <w:rsid w:val="00523213"/>
    <w:rsid w:val="00523EF2"/>
    <w:rsid w:val="00535B78"/>
    <w:rsid w:val="0053769D"/>
    <w:rsid w:val="00540229"/>
    <w:rsid w:val="00545838"/>
    <w:rsid w:val="00547553"/>
    <w:rsid w:val="0055336B"/>
    <w:rsid w:val="00553BBB"/>
    <w:rsid w:val="00553EAF"/>
    <w:rsid w:val="00554359"/>
    <w:rsid w:val="005718C2"/>
    <w:rsid w:val="00571907"/>
    <w:rsid w:val="00571A18"/>
    <w:rsid w:val="00572B0F"/>
    <w:rsid w:val="005778A6"/>
    <w:rsid w:val="0058383C"/>
    <w:rsid w:val="005838B5"/>
    <w:rsid w:val="00584163"/>
    <w:rsid w:val="00585C7B"/>
    <w:rsid w:val="00587102"/>
    <w:rsid w:val="005912BE"/>
    <w:rsid w:val="00594359"/>
    <w:rsid w:val="00596977"/>
    <w:rsid w:val="00597360"/>
    <w:rsid w:val="005A46EB"/>
    <w:rsid w:val="005A4B98"/>
    <w:rsid w:val="005A5184"/>
    <w:rsid w:val="005A7B9F"/>
    <w:rsid w:val="005B0D72"/>
    <w:rsid w:val="005C137B"/>
    <w:rsid w:val="005C327F"/>
    <w:rsid w:val="005D1347"/>
    <w:rsid w:val="005D1B77"/>
    <w:rsid w:val="005D31DB"/>
    <w:rsid w:val="005D4328"/>
    <w:rsid w:val="005E508D"/>
    <w:rsid w:val="005F1C19"/>
    <w:rsid w:val="005F58F2"/>
    <w:rsid w:val="005F5F4C"/>
    <w:rsid w:val="00601BB6"/>
    <w:rsid w:val="006022C2"/>
    <w:rsid w:val="0060437E"/>
    <w:rsid w:val="00606578"/>
    <w:rsid w:val="006113E7"/>
    <w:rsid w:val="0061190C"/>
    <w:rsid w:val="0061569A"/>
    <w:rsid w:val="006173C5"/>
    <w:rsid w:val="00621FCB"/>
    <w:rsid w:val="00622A07"/>
    <w:rsid w:val="00623007"/>
    <w:rsid w:val="00624EDD"/>
    <w:rsid w:val="006267BF"/>
    <w:rsid w:val="00631EAC"/>
    <w:rsid w:val="00632D40"/>
    <w:rsid w:val="00640AE5"/>
    <w:rsid w:val="006463A1"/>
    <w:rsid w:val="00647C7C"/>
    <w:rsid w:val="006511CD"/>
    <w:rsid w:val="006517A1"/>
    <w:rsid w:val="00654C68"/>
    <w:rsid w:val="006563D2"/>
    <w:rsid w:val="00663B05"/>
    <w:rsid w:val="006650AB"/>
    <w:rsid w:val="00665614"/>
    <w:rsid w:val="006656BF"/>
    <w:rsid w:val="00665984"/>
    <w:rsid w:val="00665E63"/>
    <w:rsid w:val="00667307"/>
    <w:rsid w:val="006679DA"/>
    <w:rsid w:val="006739FD"/>
    <w:rsid w:val="00673CCC"/>
    <w:rsid w:val="00685AC0"/>
    <w:rsid w:val="00686619"/>
    <w:rsid w:val="00690504"/>
    <w:rsid w:val="00690711"/>
    <w:rsid w:val="0069106D"/>
    <w:rsid w:val="006925A2"/>
    <w:rsid w:val="0069392C"/>
    <w:rsid w:val="006A3CA1"/>
    <w:rsid w:val="006A3FD0"/>
    <w:rsid w:val="006B2E27"/>
    <w:rsid w:val="006B5AA3"/>
    <w:rsid w:val="006C06E5"/>
    <w:rsid w:val="006C3392"/>
    <w:rsid w:val="006C440F"/>
    <w:rsid w:val="006C7F72"/>
    <w:rsid w:val="006D17A7"/>
    <w:rsid w:val="006D4268"/>
    <w:rsid w:val="006D500D"/>
    <w:rsid w:val="006D73CD"/>
    <w:rsid w:val="006E4AEC"/>
    <w:rsid w:val="006E55A9"/>
    <w:rsid w:val="007108A3"/>
    <w:rsid w:val="00715321"/>
    <w:rsid w:val="007169D5"/>
    <w:rsid w:val="00721242"/>
    <w:rsid w:val="00723307"/>
    <w:rsid w:val="00735452"/>
    <w:rsid w:val="007440B3"/>
    <w:rsid w:val="00745A87"/>
    <w:rsid w:val="00746035"/>
    <w:rsid w:val="00760AB5"/>
    <w:rsid w:val="00762810"/>
    <w:rsid w:val="007634A6"/>
    <w:rsid w:val="007636D0"/>
    <w:rsid w:val="007709FE"/>
    <w:rsid w:val="00771704"/>
    <w:rsid w:val="007759F3"/>
    <w:rsid w:val="00775F6A"/>
    <w:rsid w:val="00785B16"/>
    <w:rsid w:val="00786C92"/>
    <w:rsid w:val="00786DD2"/>
    <w:rsid w:val="00787114"/>
    <w:rsid w:val="00787972"/>
    <w:rsid w:val="0079691E"/>
    <w:rsid w:val="007A0AAE"/>
    <w:rsid w:val="007A0FCA"/>
    <w:rsid w:val="007A3F1A"/>
    <w:rsid w:val="007A5582"/>
    <w:rsid w:val="007B08B1"/>
    <w:rsid w:val="007B3335"/>
    <w:rsid w:val="007B419B"/>
    <w:rsid w:val="007B4A93"/>
    <w:rsid w:val="007C19EB"/>
    <w:rsid w:val="007C4C9B"/>
    <w:rsid w:val="007C5E01"/>
    <w:rsid w:val="007D2E0F"/>
    <w:rsid w:val="007D3154"/>
    <w:rsid w:val="007D6044"/>
    <w:rsid w:val="007D6F5D"/>
    <w:rsid w:val="007E2885"/>
    <w:rsid w:val="007E4542"/>
    <w:rsid w:val="007E4C01"/>
    <w:rsid w:val="007E658C"/>
    <w:rsid w:val="007F01D3"/>
    <w:rsid w:val="007F5720"/>
    <w:rsid w:val="007F7143"/>
    <w:rsid w:val="008002B0"/>
    <w:rsid w:val="00802F7F"/>
    <w:rsid w:val="00807D4E"/>
    <w:rsid w:val="008143F3"/>
    <w:rsid w:val="00821A5A"/>
    <w:rsid w:val="00821DDB"/>
    <w:rsid w:val="00822365"/>
    <w:rsid w:val="008238F4"/>
    <w:rsid w:val="00823A25"/>
    <w:rsid w:val="00825517"/>
    <w:rsid w:val="00827D2B"/>
    <w:rsid w:val="00830C99"/>
    <w:rsid w:val="00835CA7"/>
    <w:rsid w:val="0083713E"/>
    <w:rsid w:val="00846012"/>
    <w:rsid w:val="00846B63"/>
    <w:rsid w:val="00850D49"/>
    <w:rsid w:val="008536BF"/>
    <w:rsid w:val="0085506D"/>
    <w:rsid w:val="00865E8A"/>
    <w:rsid w:val="00866D5E"/>
    <w:rsid w:val="00871BF0"/>
    <w:rsid w:val="00873CCD"/>
    <w:rsid w:val="0087475A"/>
    <w:rsid w:val="00875607"/>
    <w:rsid w:val="00876B3B"/>
    <w:rsid w:val="00877B75"/>
    <w:rsid w:val="00883151"/>
    <w:rsid w:val="00887B8B"/>
    <w:rsid w:val="0089727F"/>
    <w:rsid w:val="008A39FF"/>
    <w:rsid w:val="008A6CEC"/>
    <w:rsid w:val="008B4EB6"/>
    <w:rsid w:val="008B52A5"/>
    <w:rsid w:val="008B736C"/>
    <w:rsid w:val="008C1859"/>
    <w:rsid w:val="008C2DE6"/>
    <w:rsid w:val="008C7CD4"/>
    <w:rsid w:val="008D3E28"/>
    <w:rsid w:val="008D515C"/>
    <w:rsid w:val="008E0B61"/>
    <w:rsid w:val="008E1FF4"/>
    <w:rsid w:val="008E4B4A"/>
    <w:rsid w:val="008F1B91"/>
    <w:rsid w:val="008F31B3"/>
    <w:rsid w:val="008F6242"/>
    <w:rsid w:val="00904700"/>
    <w:rsid w:val="00906D16"/>
    <w:rsid w:val="00910241"/>
    <w:rsid w:val="0091075C"/>
    <w:rsid w:val="00910D14"/>
    <w:rsid w:val="00910EDE"/>
    <w:rsid w:val="009120BE"/>
    <w:rsid w:val="0091464F"/>
    <w:rsid w:val="009253E7"/>
    <w:rsid w:val="009274A1"/>
    <w:rsid w:val="00940F93"/>
    <w:rsid w:val="00943F00"/>
    <w:rsid w:val="009473AF"/>
    <w:rsid w:val="009473E6"/>
    <w:rsid w:val="009506CB"/>
    <w:rsid w:val="009529A8"/>
    <w:rsid w:val="00952ECD"/>
    <w:rsid w:val="00957137"/>
    <w:rsid w:val="00957BFD"/>
    <w:rsid w:val="00963DA1"/>
    <w:rsid w:val="00966E39"/>
    <w:rsid w:val="00986B20"/>
    <w:rsid w:val="009914C9"/>
    <w:rsid w:val="00997375"/>
    <w:rsid w:val="009A1655"/>
    <w:rsid w:val="009A423C"/>
    <w:rsid w:val="009A6E66"/>
    <w:rsid w:val="009B12E5"/>
    <w:rsid w:val="009B49BF"/>
    <w:rsid w:val="009C2563"/>
    <w:rsid w:val="009C3566"/>
    <w:rsid w:val="009C6F89"/>
    <w:rsid w:val="009C7DC5"/>
    <w:rsid w:val="009D5CFF"/>
    <w:rsid w:val="009E0AA0"/>
    <w:rsid w:val="009E1600"/>
    <w:rsid w:val="009E2469"/>
    <w:rsid w:val="009E4093"/>
    <w:rsid w:val="009E4895"/>
    <w:rsid w:val="009E4BB6"/>
    <w:rsid w:val="009E71A7"/>
    <w:rsid w:val="009E765E"/>
    <w:rsid w:val="009F5E09"/>
    <w:rsid w:val="009F68E9"/>
    <w:rsid w:val="009F6AB1"/>
    <w:rsid w:val="00A02F7B"/>
    <w:rsid w:val="00A064DD"/>
    <w:rsid w:val="00A14AE0"/>
    <w:rsid w:val="00A15F37"/>
    <w:rsid w:val="00A2025A"/>
    <w:rsid w:val="00A21C0D"/>
    <w:rsid w:val="00A24094"/>
    <w:rsid w:val="00A25A36"/>
    <w:rsid w:val="00A26EA9"/>
    <w:rsid w:val="00A34293"/>
    <w:rsid w:val="00A344C1"/>
    <w:rsid w:val="00A37DAB"/>
    <w:rsid w:val="00A43211"/>
    <w:rsid w:val="00A437CF"/>
    <w:rsid w:val="00A46122"/>
    <w:rsid w:val="00A46CE7"/>
    <w:rsid w:val="00A54150"/>
    <w:rsid w:val="00A5749D"/>
    <w:rsid w:val="00A6309F"/>
    <w:rsid w:val="00A63BA1"/>
    <w:rsid w:val="00A80FA8"/>
    <w:rsid w:val="00A86120"/>
    <w:rsid w:val="00A8761F"/>
    <w:rsid w:val="00A90D4A"/>
    <w:rsid w:val="00A94305"/>
    <w:rsid w:val="00A9494B"/>
    <w:rsid w:val="00A94CE7"/>
    <w:rsid w:val="00A974A1"/>
    <w:rsid w:val="00A97E5C"/>
    <w:rsid w:val="00AA2AE0"/>
    <w:rsid w:val="00AA61E6"/>
    <w:rsid w:val="00AA6326"/>
    <w:rsid w:val="00AB58C2"/>
    <w:rsid w:val="00AB7C94"/>
    <w:rsid w:val="00AC2CBC"/>
    <w:rsid w:val="00AC3227"/>
    <w:rsid w:val="00AC378A"/>
    <w:rsid w:val="00AC4083"/>
    <w:rsid w:val="00AC5215"/>
    <w:rsid w:val="00AD3048"/>
    <w:rsid w:val="00AD7AB1"/>
    <w:rsid w:val="00AE0B3B"/>
    <w:rsid w:val="00AE430B"/>
    <w:rsid w:val="00AE4735"/>
    <w:rsid w:val="00AE5149"/>
    <w:rsid w:val="00AF5525"/>
    <w:rsid w:val="00AF578A"/>
    <w:rsid w:val="00AF60DF"/>
    <w:rsid w:val="00B029ED"/>
    <w:rsid w:val="00B04083"/>
    <w:rsid w:val="00B044D9"/>
    <w:rsid w:val="00B05B3B"/>
    <w:rsid w:val="00B12258"/>
    <w:rsid w:val="00B13901"/>
    <w:rsid w:val="00B160A2"/>
    <w:rsid w:val="00B217CF"/>
    <w:rsid w:val="00B228C5"/>
    <w:rsid w:val="00B22963"/>
    <w:rsid w:val="00B24DCB"/>
    <w:rsid w:val="00B32037"/>
    <w:rsid w:val="00B337B2"/>
    <w:rsid w:val="00B337FC"/>
    <w:rsid w:val="00B3533C"/>
    <w:rsid w:val="00B36DCE"/>
    <w:rsid w:val="00B4219D"/>
    <w:rsid w:val="00B43F61"/>
    <w:rsid w:val="00B458CF"/>
    <w:rsid w:val="00B47938"/>
    <w:rsid w:val="00B52130"/>
    <w:rsid w:val="00B549E4"/>
    <w:rsid w:val="00B55835"/>
    <w:rsid w:val="00B62428"/>
    <w:rsid w:val="00B63537"/>
    <w:rsid w:val="00B70D8E"/>
    <w:rsid w:val="00B81B29"/>
    <w:rsid w:val="00B85F59"/>
    <w:rsid w:val="00B95790"/>
    <w:rsid w:val="00B975E0"/>
    <w:rsid w:val="00BA50CB"/>
    <w:rsid w:val="00BB06C6"/>
    <w:rsid w:val="00BB4475"/>
    <w:rsid w:val="00BB588B"/>
    <w:rsid w:val="00BB5A2A"/>
    <w:rsid w:val="00BC035E"/>
    <w:rsid w:val="00BC507E"/>
    <w:rsid w:val="00BD14C1"/>
    <w:rsid w:val="00BD2307"/>
    <w:rsid w:val="00BD296F"/>
    <w:rsid w:val="00BD3416"/>
    <w:rsid w:val="00BD7488"/>
    <w:rsid w:val="00BE09FF"/>
    <w:rsid w:val="00BE0E04"/>
    <w:rsid w:val="00BE0E86"/>
    <w:rsid w:val="00BF4458"/>
    <w:rsid w:val="00BF7236"/>
    <w:rsid w:val="00C00EC2"/>
    <w:rsid w:val="00C0690C"/>
    <w:rsid w:val="00C122C1"/>
    <w:rsid w:val="00C12C8C"/>
    <w:rsid w:val="00C13A37"/>
    <w:rsid w:val="00C14D62"/>
    <w:rsid w:val="00C21E1B"/>
    <w:rsid w:val="00C21ECD"/>
    <w:rsid w:val="00C2260E"/>
    <w:rsid w:val="00C23A58"/>
    <w:rsid w:val="00C30CA0"/>
    <w:rsid w:val="00C342BE"/>
    <w:rsid w:val="00C4174C"/>
    <w:rsid w:val="00C42AB1"/>
    <w:rsid w:val="00C47EBA"/>
    <w:rsid w:val="00C52C96"/>
    <w:rsid w:val="00C5456F"/>
    <w:rsid w:val="00C66F83"/>
    <w:rsid w:val="00C6796C"/>
    <w:rsid w:val="00C67AC3"/>
    <w:rsid w:val="00C734D4"/>
    <w:rsid w:val="00C7440C"/>
    <w:rsid w:val="00C7703F"/>
    <w:rsid w:val="00C7796A"/>
    <w:rsid w:val="00C81F75"/>
    <w:rsid w:val="00C85439"/>
    <w:rsid w:val="00C87327"/>
    <w:rsid w:val="00C874FD"/>
    <w:rsid w:val="00C97922"/>
    <w:rsid w:val="00CA50C4"/>
    <w:rsid w:val="00CA6A07"/>
    <w:rsid w:val="00CB18D4"/>
    <w:rsid w:val="00CB1D72"/>
    <w:rsid w:val="00CB2EE7"/>
    <w:rsid w:val="00CB3952"/>
    <w:rsid w:val="00CC1313"/>
    <w:rsid w:val="00CC1C6F"/>
    <w:rsid w:val="00CD428E"/>
    <w:rsid w:val="00CD5E49"/>
    <w:rsid w:val="00CE05F5"/>
    <w:rsid w:val="00CE34CB"/>
    <w:rsid w:val="00CF1A48"/>
    <w:rsid w:val="00CF5605"/>
    <w:rsid w:val="00CF5DBB"/>
    <w:rsid w:val="00CF7150"/>
    <w:rsid w:val="00D04E0F"/>
    <w:rsid w:val="00D06892"/>
    <w:rsid w:val="00D246D5"/>
    <w:rsid w:val="00D24A67"/>
    <w:rsid w:val="00D30B2E"/>
    <w:rsid w:val="00D3149F"/>
    <w:rsid w:val="00D32C9F"/>
    <w:rsid w:val="00D33A6F"/>
    <w:rsid w:val="00D33D56"/>
    <w:rsid w:val="00D36410"/>
    <w:rsid w:val="00D366AE"/>
    <w:rsid w:val="00D37F19"/>
    <w:rsid w:val="00D4045A"/>
    <w:rsid w:val="00D417E1"/>
    <w:rsid w:val="00D41EAB"/>
    <w:rsid w:val="00D42374"/>
    <w:rsid w:val="00D54161"/>
    <w:rsid w:val="00D565CA"/>
    <w:rsid w:val="00D65002"/>
    <w:rsid w:val="00D6550D"/>
    <w:rsid w:val="00D657CD"/>
    <w:rsid w:val="00D67AFA"/>
    <w:rsid w:val="00D72342"/>
    <w:rsid w:val="00D76116"/>
    <w:rsid w:val="00D840C2"/>
    <w:rsid w:val="00D906AE"/>
    <w:rsid w:val="00D92F90"/>
    <w:rsid w:val="00D97F71"/>
    <w:rsid w:val="00DA4819"/>
    <w:rsid w:val="00DA4919"/>
    <w:rsid w:val="00DB594B"/>
    <w:rsid w:val="00DB7FE4"/>
    <w:rsid w:val="00DC6204"/>
    <w:rsid w:val="00DC730B"/>
    <w:rsid w:val="00DC7883"/>
    <w:rsid w:val="00DD0FC3"/>
    <w:rsid w:val="00DE0638"/>
    <w:rsid w:val="00DE2252"/>
    <w:rsid w:val="00DE45BA"/>
    <w:rsid w:val="00DE6817"/>
    <w:rsid w:val="00DF04C2"/>
    <w:rsid w:val="00DF5F07"/>
    <w:rsid w:val="00DF73D3"/>
    <w:rsid w:val="00E01E58"/>
    <w:rsid w:val="00E041FE"/>
    <w:rsid w:val="00E05F31"/>
    <w:rsid w:val="00E10CBB"/>
    <w:rsid w:val="00E11680"/>
    <w:rsid w:val="00E11FF2"/>
    <w:rsid w:val="00E1572A"/>
    <w:rsid w:val="00E201D1"/>
    <w:rsid w:val="00E20521"/>
    <w:rsid w:val="00E21BFB"/>
    <w:rsid w:val="00E2407F"/>
    <w:rsid w:val="00E27E43"/>
    <w:rsid w:val="00E3046C"/>
    <w:rsid w:val="00E312AD"/>
    <w:rsid w:val="00E313C6"/>
    <w:rsid w:val="00E3239C"/>
    <w:rsid w:val="00E33211"/>
    <w:rsid w:val="00E34F9D"/>
    <w:rsid w:val="00E3639F"/>
    <w:rsid w:val="00E433B9"/>
    <w:rsid w:val="00E43C09"/>
    <w:rsid w:val="00E4400B"/>
    <w:rsid w:val="00E578E3"/>
    <w:rsid w:val="00E60037"/>
    <w:rsid w:val="00E60930"/>
    <w:rsid w:val="00E63297"/>
    <w:rsid w:val="00E63A68"/>
    <w:rsid w:val="00E675AF"/>
    <w:rsid w:val="00E722AC"/>
    <w:rsid w:val="00E72A02"/>
    <w:rsid w:val="00E72C43"/>
    <w:rsid w:val="00E762AE"/>
    <w:rsid w:val="00E774E4"/>
    <w:rsid w:val="00E84E10"/>
    <w:rsid w:val="00E85A86"/>
    <w:rsid w:val="00E85D59"/>
    <w:rsid w:val="00E85E2A"/>
    <w:rsid w:val="00E95063"/>
    <w:rsid w:val="00E9518D"/>
    <w:rsid w:val="00EA2CB0"/>
    <w:rsid w:val="00EA3906"/>
    <w:rsid w:val="00EA56EA"/>
    <w:rsid w:val="00EB4028"/>
    <w:rsid w:val="00EB5C0D"/>
    <w:rsid w:val="00EB6F69"/>
    <w:rsid w:val="00EC4518"/>
    <w:rsid w:val="00EC5F83"/>
    <w:rsid w:val="00EC761B"/>
    <w:rsid w:val="00ED6B32"/>
    <w:rsid w:val="00EE19A2"/>
    <w:rsid w:val="00EE4C9F"/>
    <w:rsid w:val="00EF6442"/>
    <w:rsid w:val="00F00D42"/>
    <w:rsid w:val="00F02151"/>
    <w:rsid w:val="00F1079B"/>
    <w:rsid w:val="00F10B81"/>
    <w:rsid w:val="00F1151F"/>
    <w:rsid w:val="00F1261D"/>
    <w:rsid w:val="00F153B7"/>
    <w:rsid w:val="00F1725C"/>
    <w:rsid w:val="00F20B92"/>
    <w:rsid w:val="00F2101D"/>
    <w:rsid w:val="00F2168C"/>
    <w:rsid w:val="00F31545"/>
    <w:rsid w:val="00F32A0F"/>
    <w:rsid w:val="00F37110"/>
    <w:rsid w:val="00F418CC"/>
    <w:rsid w:val="00F46A5D"/>
    <w:rsid w:val="00F46FF5"/>
    <w:rsid w:val="00F52866"/>
    <w:rsid w:val="00F540D0"/>
    <w:rsid w:val="00F55DAA"/>
    <w:rsid w:val="00F5736D"/>
    <w:rsid w:val="00F57E73"/>
    <w:rsid w:val="00F6090E"/>
    <w:rsid w:val="00F62F12"/>
    <w:rsid w:val="00F64511"/>
    <w:rsid w:val="00F66A94"/>
    <w:rsid w:val="00F72455"/>
    <w:rsid w:val="00F73B6E"/>
    <w:rsid w:val="00F77A40"/>
    <w:rsid w:val="00F83802"/>
    <w:rsid w:val="00F87AF3"/>
    <w:rsid w:val="00F90C60"/>
    <w:rsid w:val="00F93424"/>
    <w:rsid w:val="00F935BB"/>
    <w:rsid w:val="00F9606C"/>
    <w:rsid w:val="00FA10CA"/>
    <w:rsid w:val="00FA318A"/>
    <w:rsid w:val="00FA398A"/>
    <w:rsid w:val="00FB1A47"/>
    <w:rsid w:val="00FB3EF9"/>
    <w:rsid w:val="00FC00DB"/>
    <w:rsid w:val="00FC0A34"/>
    <w:rsid w:val="00FC5948"/>
    <w:rsid w:val="00FC5976"/>
    <w:rsid w:val="00FD2892"/>
    <w:rsid w:val="00FD2B56"/>
    <w:rsid w:val="00FD60DD"/>
    <w:rsid w:val="00FE02EF"/>
    <w:rsid w:val="00FE055E"/>
    <w:rsid w:val="00FE3573"/>
    <w:rsid w:val="00FE596F"/>
    <w:rsid w:val="00FE6C9C"/>
    <w:rsid w:val="00FE6CD6"/>
    <w:rsid w:val="00FE6E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paragraph" w:styleId="Titre2">
    <w:name w:val="heading 2"/>
    <w:basedOn w:val="Normal"/>
    <w:next w:val="Normal"/>
    <w:link w:val="Titre2Car"/>
    <w:qFormat/>
    <w:rsid w:val="003061B3"/>
    <w:pPr>
      <w:keepNext/>
      <w:numPr>
        <w:numId w:val="1"/>
      </w:numPr>
      <w:spacing w:after="0" w:line="240" w:lineRule="auto"/>
      <w:outlineLvl w:val="1"/>
    </w:pPr>
    <w:rPr>
      <w:rFonts w:ascii="Arabic Transparent" w:eastAsia="Times New Roman" w:hAnsi="Arabic Transparent" w:cs="Arabic Transparent"/>
      <w:bCs/>
      <w:color w:val="0000FF"/>
      <w:sz w:val="28"/>
      <w:szCs w:val="28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rsid w:val="000C33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rsid w:val="003061B3"/>
    <w:rPr>
      <w:rFonts w:ascii="Arabic Transparent" w:eastAsia="Times New Roman" w:hAnsi="Arabic Transparent" w:cs="Arabic Transparent"/>
      <w:bCs/>
      <w:color w:val="0000FF"/>
      <w:sz w:val="28"/>
      <w:szCs w:val="28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672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8.wmf"/><Relationship Id="rId303" Type="http://schemas.openxmlformats.org/officeDocument/2006/relationships/image" Target="media/image13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83.bin"/><Relationship Id="rId345" Type="http://schemas.openxmlformats.org/officeDocument/2006/relationships/fontTable" Target="fontTable.xml"/><Relationship Id="rId170" Type="http://schemas.openxmlformats.org/officeDocument/2006/relationships/oleObject" Target="embeddings/oleObject8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4.bin"/><Relationship Id="rId335" Type="http://schemas.openxmlformats.org/officeDocument/2006/relationships/image" Target="media/image141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9.bin"/><Relationship Id="rId325" Type="http://schemas.openxmlformats.org/officeDocument/2006/relationships/oleObject" Target="embeddings/oleObject184.bin"/><Relationship Id="rId346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1.wmf"/><Relationship Id="rId315" Type="http://schemas.openxmlformats.org/officeDocument/2006/relationships/image" Target="media/image136.wmf"/><Relationship Id="rId336" Type="http://schemas.openxmlformats.org/officeDocument/2006/relationships/oleObject" Target="embeddings/oleObject190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9.wmf"/><Relationship Id="rId6" Type="http://schemas.openxmlformats.org/officeDocument/2006/relationships/image" Target="media/image1.emf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4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1.wmf"/><Relationship Id="rId326" Type="http://schemas.openxmlformats.org/officeDocument/2006/relationships/oleObject" Target="embeddings/oleObject185.bin"/><Relationship Id="rId347" Type="http://schemas.microsoft.com/office/2007/relationships/stylesWithEffects" Target="stylesWithEffects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5.bin"/><Relationship Id="rId337" Type="http://schemas.openxmlformats.org/officeDocument/2006/relationships/image" Target="media/image142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4.bin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8.wmf"/><Relationship Id="rId292" Type="http://schemas.openxmlformats.org/officeDocument/2006/relationships/image" Target="media/image126.wmf"/><Relationship Id="rId306" Type="http://schemas.openxmlformats.org/officeDocument/2006/relationships/oleObject" Target="embeddings/oleObject170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37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6.bin"/><Relationship Id="rId317" Type="http://schemas.openxmlformats.org/officeDocument/2006/relationships/oleObject" Target="embeddings/oleObject176.bin"/><Relationship Id="rId338" Type="http://schemas.openxmlformats.org/officeDocument/2006/relationships/oleObject" Target="embeddings/oleObject19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2.bin"/><Relationship Id="rId302" Type="http://schemas.openxmlformats.org/officeDocument/2006/relationships/oleObject" Target="embeddings/oleObject168.bin"/><Relationship Id="rId307" Type="http://schemas.openxmlformats.org/officeDocument/2006/relationships/image" Target="media/image132.wmf"/><Relationship Id="rId323" Type="http://schemas.openxmlformats.org/officeDocument/2006/relationships/oleObject" Target="embeddings/oleObject182.bin"/><Relationship Id="rId328" Type="http://schemas.openxmlformats.org/officeDocument/2006/relationships/oleObject" Target="embeddings/oleObject186.bin"/><Relationship Id="rId344" Type="http://schemas.openxmlformats.org/officeDocument/2006/relationships/oleObject" Target="embeddings/oleObject19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3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2.wmf"/><Relationship Id="rId313" Type="http://schemas.openxmlformats.org/officeDocument/2006/relationships/image" Target="media/image135.wmf"/><Relationship Id="rId318" Type="http://schemas.openxmlformats.org/officeDocument/2006/relationships/oleObject" Target="embeddings/oleObject177.bin"/><Relationship Id="rId339" Type="http://schemas.openxmlformats.org/officeDocument/2006/relationships/image" Target="media/image14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3.wmf"/><Relationship Id="rId334" Type="http://schemas.openxmlformats.org/officeDocument/2006/relationships/oleObject" Target="embeddings/oleObject18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3.wmf"/><Relationship Id="rId278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1.bin"/><Relationship Id="rId329" Type="http://schemas.openxmlformats.org/officeDocument/2006/relationships/image" Target="media/image13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7.bin"/><Relationship Id="rId319" Type="http://schemas.openxmlformats.org/officeDocument/2006/relationships/oleObject" Target="embeddings/oleObject17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7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3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9.wmf"/><Relationship Id="rId341" Type="http://schemas.openxmlformats.org/officeDocument/2006/relationships/image" Target="media/image144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5.wmf"/><Relationship Id="rId187" Type="http://schemas.openxmlformats.org/officeDocument/2006/relationships/image" Target="media/image84.wmf"/><Relationship Id="rId331" Type="http://schemas.openxmlformats.org/officeDocument/2006/relationships/image" Target="media/image13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5.wmf"/><Relationship Id="rId254" Type="http://schemas.openxmlformats.org/officeDocument/2006/relationships/image" Target="media/image11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0.bin"/><Relationship Id="rId342" Type="http://schemas.openxmlformats.org/officeDocument/2006/relationships/oleObject" Target="embeddings/oleObject193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8.bin"/><Relationship Id="rId50" Type="http://schemas.openxmlformats.org/officeDocument/2006/relationships/image" Target="media/image23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8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19.wmf"/><Relationship Id="rId297" Type="http://schemas.openxmlformats.org/officeDocument/2006/relationships/image" Target="media/image12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29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DEC6D-2BC5-45EA-B643-02D7A36C0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7</TotalTime>
  <Pages>5</Pages>
  <Words>42</Words>
  <Characters>236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KIHAL</cp:lastModifiedBy>
  <cp:revision>74</cp:revision>
  <cp:lastPrinted>2018-11-24T22:27:00Z</cp:lastPrinted>
  <dcterms:created xsi:type="dcterms:W3CDTF">2018-04-10T20:07:00Z</dcterms:created>
  <dcterms:modified xsi:type="dcterms:W3CDTF">2018-12-17T09:38:00Z</dcterms:modified>
</cp:coreProperties>
</file>